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3B90" w:rsidRDefault="00413B90" w:rsidP="00413B90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 xml:space="preserve">Приложение 7 ОП </w:t>
      </w:r>
      <w:proofErr w:type="gramStart"/>
      <w:r>
        <w:rPr>
          <w:rFonts w:ascii="Times New Roman" w:hAnsi="Times New Roman"/>
          <w:sz w:val="24"/>
          <w:szCs w:val="24"/>
        </w:rPr>
        <w:t>ВО</w:t>
      </w:r>
      <w:proofErr w:type="gramEnd"/>
    </w:p>
    <w:p w:rsidR="00413B90" w:rsidRDefault="00413B90" w:rsidP="00413B90">
      <w:pPr>
        <w:ind w:firstLine="567"/>
        <w:jc w:val="right"/>
      </w:pPr>
    </w:p>
    <w:p w:rsidR="00413B90" w:rsidRPr="00C762BD" w:rsidRDefault="00413B90" w:rsidP="00413B90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413B90" w:rsidRPr="00C762BD" w:rsidRDefault="00413B90" w:rsidP="00413B90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413B90" w:rsidRPr="00C762BD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413B90" w:rsidRPr="00C17C15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 xml:space="preserve">Северо-Западный институт управления – филиал </w:t>
      </w:r>
      <w:proofErr w:type="spellStart"/>
      <w:r w:rsidRPr="00C17C15">
        <w:rPr>
          <w:rFonts w:ascii="Times New Roman" w:hAnsi="Times New Roman"/>
          <w:b/>
          <w:sz w:val="24"/>
        </w:rPr>
        <w:t>РАНХиГС</w:t>
      </w:r>
      <w:proofErr w:type="spellEnd"/>
    </w:p>
    <w:p w:rsidR="00413B90" w:rsidRPr="00C762BD" w:rsidRDefault="00413B90" w:rsidP="00413B90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413B90" w:rsidRPr="00C762BD" w:rsidRDefault="00413B90" w:rsidP="00413B90">
      <w:pPr>
        <w:ind w:firstLine="567"/>
        <w:jc w:val="center"/>
      </w:pPr>
    </w:p>
    <w:p w:rsid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proofErr w:type="gramStart"/>
      <w:r w:rsidR="008F27A0">
        <w:rPr>
          <w:rFonts w:ascii="Times New Roman" w:hAnsi="Times New Roman"/>
          <w:sz w:val="24"/>
          <w:szCs w:val="24"/>
        </w:rPr>
        <w:t>бизнес-информатики</w:t>
      </w:r>
      <w:proofErr w:type="gramEnd"/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8715B8" w:rsidRPr="00C762BD" w:rsidTr="00413B90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715B8" w:rsidRPr="008715B8" w:rsidRDefault="008715B8" w:rsidP="008715B8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715B8" w:rsidRPr="008715B8" w:rsidRDefault="008715B8" w:rsidP="008715B8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РАНХиГС</w:t>
            </w:r>
            <w:proofErr w:type="spellEnd"/>
          </w:p>
          <w:p w:rsidR="00D00900" w:rsidRDefault="00D00900" w:rsidP="00D00900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» 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июня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01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 w:rsidR="008F27A0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  <w:p w:rsidR="008715B8" w:rsidRPr="008715B8" w:rsidRDefault="008715B8" w:rsidP="008715B8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3B90" w:rsidRDefault="00413B90" w:rsidP="00413B90">
      <w:pPr>
        <w:ind w:right="-284" w:firstLine="567"/>
        <w:jc w:val="center"/>
      </w:pPr>
    </w:p>
    <w:p w:rsidR="00413B90" w:rsidRDefault="00413B90" w:rsidP="00413B90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</w:t>
      </w:r>
      <w:proofErr w:type="gramStart"/>
      <w:r w:rsidRPr="00413B90">
        <w:rPr>
          <w:rFonts w:ascii="Times New Roman" w:hAnsi="Times New Roman"/>
          <w:sz w:val="24"/>
          <w:szCs w:val="24"/>
        </w:rPr>
        <w:t>1</w:t>
      </w:r>
      <w:proofErr w:type="gramEnd"/>
      <w:r w:rsidRPr="00413B90">
        <w:rPr>
          <w:rFonts w:ascii="Times New Roman" w:hAnsi="Times New Roman"/>
          <w:sz w:val="24"/>
          <w:szCs w:val="24"/>
        </w:rPr>
        <w:t>.В.ДВ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="004B7C13" w:rsidRPr="004B7C13">
        <w:rPr>
          <w:rFonts w:ascii="Times New Roman" w:hAnsi="Times New Roman"/>
          <w:sz w:val="24"/>
          <w:szCs w:val="24"/>
        </w:rPr>
        <w:t>0</w:t>
      </w:r>
      <w:r w:rsidR="00DB20A2">
        <w:rPr>
          <w:rFonts w:ascii="Times New Roman" w:hAnsi="Times New Roman"/>
          <w:sz w:val="24"/>
          <w:szCs w:val="24"/>
        </w:rPr>
        <w:t>2</w:t>
      </w:r>
      <w:r w:rsidRPr="00413B90">
        <w:rPr>
          <w:rFonts w:ascii="Times New Roman" w:hAnsi="Times New Roman"/>
          <w:sz w:val="24"/>
          <w:szCs w:val="24"/>
        </w:rPr>
        <w:t xml:space="preserve"> 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</w:p>
    <w:p w:rsidR="00413B90" w:rsidRPr="009F5157" w:rsidRDefault="002A4CF8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изации в СЭС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413B90" w:rsidRDefault="00413B90" w:rsidP="00413B90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413B90" w:rsidRPr="00AC5EB2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</w:t>
      </w:r>
      <w:proofErr w:type="spellStart"/>
      <w:r w:rsidRPr="00AC5EB2">
        <w:rPr>
          <w:rFonts w:ascii="Times New Roman" w:hAnsi="Times New Roman"/>
          <w:i/>
          <w:sz w:val="16"/>
          <w:szCs w:val="16"/>
        </w:rPr>
        <w:t>код</w:t>
      </w:r>
      <w:proofErr w:type="gramStart"/>
      <w:r w:rsidRPr="00AC5EB2">
        <w:rPr>
          <w:rFonts w:ascii="Times New Roman" w:hAnsi="Times New Roman"/>
          <w:i/>
          <w:sz w:val="16"/>
          <w:szCs w:val="16"/>
        </w:rPr>
        <w:t>,н</w:t>
      </w:r>
      <w:proofErr w:type="gramEnd"/>
      <w:r w:rsidRPr="00AC5EB2">
        <w:rPr>
          <w:rFonts w:ascii="Times New Roman" w:hAnsi="Times New Roman"/>
          <w:i/>
          <w:sz w:val="16"/>
          <w:szCs w:val="16"/>
        </w:rPr>
        <w:t>аименование</w:t>
      </w:r>
      <w:proofErr w:type="spellEnd"/>
      <w:r w:rsidRPr="00AC5EB2">
        <w:rPr>
          <w:rFonts w:ascii="Times New Roman" w:hAnsi="Times New Roman"/>
          <w:i/>
          <w:sz w:val="16"/>
          <w:szCs w:val="16"/>
        </w:rPr>
        <w:t xml:space="preserve"> направления подготовки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E67EFE" w:rsidRDefault="00E67EFE" w:rsidP="00E67EFE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2A4CF8">
        <w:rPr>
          <w:rFonts w:ascii="Times New Roman" w:hAnsi="Times New Roman"/>
          <w:sz w:val="24"/>
          <w:szCs w:val="24"/>
        </w:rPr>
        <w:t>Управление в социальных и экономических системах</w:t>
      </w:r>
      <w:r>
        <w:rPr>
          <w:rFonts w:ascii="Times New Roman" w:hAnsi="Times New Roman"/>
          <w:sz w:val="24"/>
          <w:szCs w:val="24"/>
        </w:rPr>
        <w:t xml:space="preserve">» </w:t>
      </w:r>
    </w:p>
    <w:p w:rsidR="00413B90" w:rsidRPr="00C40917" w:rsidRDefault="00E67EFE" w:rsidP="00E67EFE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</w:t>
      </w:r>
      <w:r w:rsidR="00776542">
        <w:rPr>
          <w:rFonts w:ascii="Times New Roman" w:hAnsi="Times New Roman"/>
          <w:i/>
          <w:sz w:val="16"/>
          <w:szCs w:val="16"/>
        </w:rPr>
        <w:t>(</w:t>
      </w:r>
      <w:r w:rsidR="00776542" w:rsidRPr="00AC5EB2">
        <w:rPr>
          <w:rFonts w:ascii="Times New Roman" w:hAnsi="Times New Roman"/>
          <w:i/>
          <w:sz w:val="16"/>
          <w:szCs w:val="16"/>
        </w:rPr>
        <w:t>направлен</w:t>
      </w:r>
      <w:r w:rsidR="00776542">
        <w:rPr>
          <w:rFonts w:ascii="Times New Roman" w:hAnsi="Times New Roman"/>
          <w:i/>
          <w:sz w:val="16"/>
          <w:szCs w:val="16"/>
        </w:rPr>
        <w:t>ность</w:t>
      </w:r>
      <w:r w:rsidR="00776542" w:rsidRPr="002B45E8">
        <w:rPr>
          <w:rFonts w:ascii="Times New Roman" w:hAnsi="Times New Roman"/>
          <w:i/>
          <w:sz w:val="16"/>
          <w:szCs w:val="16"/>
        </w:rPr>
        <w:t>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413B90" w:rsidRDefault="00C633CA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413B90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413B90" w:rsidRPr="00413B90" w:rsidRDefault="00413B90" w:rsidP="00413B90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413B90" w:rsidRPr="00C40917" w:rsidRDefault="00413B90" w:rsidP="00413B90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D00900" w:rsidRPr="00E67EFE"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3B90" w:rsidRPr="00C762BD" w:rsidRDefault="00413B90" w:rsidP="00413B90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B10CDE" w:rsidRDefault="00413B90" w:rsidP="00B10CDE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8D5322"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B10CDE">
        <w:rPr>
          <w:rFonts w:ascii="Times New Roman" w:hAnsi="Times New Roman"/>
          <w:sz w:val="24"/>
        </w:rPr>
        <w:br w:type="page"/>
      </w:r>
    </w:p>
    <w:p w:rsidR="00413B90" w:rsidRPr="00413B90" w:rsidRDefault="00413B90" w:rsidP="00413B90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413B90" w:rsidRDefault="006858C2" w:rsidP="00413B90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</w:t>
      </w:r>
      <w:r w:rsidR="003338D6" w:rsidRPr="00413B90">
        <w:rPr>
          <w:rFonts w:ascii="Times New Roman" w:hAnsi="Times New Roman"/>
          <w:b/>
          <w:sz w:val="24"/>
          <w:szCs w:val="24"/>
        </w:rPr>
        <w:t>–</w:t>
      </w:r>
      <w:r w:rsidRPr="00413B90">
        <w:rPr>
          <w:rFonts w:ascii="Times New Roman" w:hAnsi="Times New Roman"/>
          <w:sz w:val="24"/>
          <w:szCs w:val="24"/>
        </w:rPr>
        <w:t>кандидат технических наук</w:t>
      </w:r>
      <w:r w:rsidR="003338D6" w:rsidRPr="00413B90">
        <w:rPr>
          <w:rFonts w:ascii="Times New Roman" w:hAnsi="Times New Roman"/>
          <w:sz w:val="24"/>
          <w:szCs w:val="24"/>
        </w:rPr>
        <w:t xml:space="preserve">, </w:t>
      </w:r>
      <w:r w:rsidR="008D5322"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proofErr w:type="gramStart"/>
      <w:r w:rsidR="008D5322">
        <w:rPr>
          <w:rFonts w:ascii="Times New Roman" w:hAnsi="Times New Roman"/>
          <w:sz w:val="24"/>
          <w:szCs w:val="24"/>
        </w:rPr>
        <w:t>бизнес-информатики</w:t>
      </w:r>
      <w:proofErr w:type="gramEnd"/>
      <w:r w:rsidR="008D532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5322">
        <w:rPr>
          <w:rFonts w:ascii="Times New Roman" w:hAnsi="Times New Roman"/>
          <w:sz w:val="24"/>
          <w:szCs w:val="24"/>
        </w:rPr>
        <w:t>Гейда</w:t>
      </w:r>
      <w:proofErr w:type="spellEnd"/>
      <w:r w:rsidR="008D5322">
        <w:rPr>
          <w:rFonts w:ascii="Times New Roman" w:hAnsi="Times New Roman"/>
          <w:sz w:val="24"/>
          <w:szCs w:val="24"/>
        </w:rPr>
        <w:t xml:space="preserve"> Александр Сергеевич</w:t>
      </w:r>
    </w:p>
    <w:p w:rsidR="00413B90" w:rsidRPr="00413B90" w:rsidRDefault="00413B90" w:rsidP="00413B90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proofErr w:type="gramStart"/>
      <w:r w:rsidR="008D5322">
        <w:rPr>
          <w:rFonts w:ascii="Times New Roman" w:hAnsi="Times New Roman"/>
          <w:sz w:val="24"/>
          <w:szCs w:val="24"/>
        </w:rPr>
        <w:t>бизнес-информатики</w:t>
      </w:r>
      <w:proofErr w:type="gramEnd"/>
      <w:r w:rsidR="008D5322">
        <w:rPr>
          <w:rFonts w:ascii="Times New Roman" w:hAnsi="Times New Roman"/>
          <w:sz w:val="24"/>
          <w:szCs w:val="24"/>
        </w:rPr>
        <w:t xml:space="preserve"> доктор военных наук профессор Наумов Владимир Николаевич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413B90" w:rsidRPr="00BA7725" w:rsidRDefault="00413B90" w:rsidP="00413B90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lastRenderedPageBreak/>
        <w:t>СОДЕРЖАНИЕ</w:t>
      </w:r>
    </w:p>
    <w:p w:rsidR="00413B90" w:rsidRPr="00BA7725" w:rsidRDefault="00413B90" w:rsidP="00413B90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DF5942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DF5942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троля успеваемости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:rsidR="00413B90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413B90" w:rsidRPr="00BA7725" w:rsidRDefault="00413B90" w:rsidP="00413B90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413B90" w:rsidRPr="00BA7725" w:rsidTr="00413B90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3B90" w:rsidRPr="00BA7725" w:rsidRDefault="00413B90" w:rsidP="00413B90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413B90" w:rsidRPr="00DF5942" w:rsidRDefault="00413B90" w:rsidP="00413B90">
      <w:pPr>
        <w:sectPr w:rsidR="00413B90" w:rsidRPr="00DF5942">
          <w:headerReference w:type="default" r:id="rId10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9F5157" w:rsidRDefault="006858C2" w:rsidP="004920D4">
      <w:pPr>
        <w:pStyle w:val="1"/>
        <w:rPr>
          <w:sz w:val="24"/>
          <w:szCs w:val="24"/>
        </w:rPr>
      </w:pPr>
      <w:r w:rsidRPr="009F5157">
        <w:rPr>
          <w:sz w:val="24"/>
          <w:szCs w:val="24"/>
        </w:rPr>
        <w:lastRenderedPageBreak/>
        <w:t xml:space="preserve">Перечень планируемых результатов </w:t>
      </w:r>
      <w:proofErr w:type="gramStart"/>
      <w:r w:rsidRPr="009F5157">
        <w:rPr>
          <w:sz w:val="24"/>
          <w:szCs w:val="24"/>
        </w:rPr>
        <w:t>обучения по дисциплине</w:t>
      </w:r>
      <w:proofErr w:type="gramEnd"/>
      <w:r w:rsidRPr="009F5157">
        <w:rPr>
          <w:sz w:val="24"/>
          <w:szCs w:val="24"/>
        </w:rPr>
        <w:t xml:space="preserve"> (модулю), соотнесенных с планируемыми результатами освоения программы</w:t>
      </w:r>
    </w:p>
    <w:p w:rsidR="006858C2" w:rsidRPr="009F5157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9F5157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Pr="009F5157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9F5157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9F5157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AF0B67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1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134"/>
        <w:gridCol w:w="4111"/>
        <w:gridCol w:w="1134"/>
        <w:gridCol w:w="3260"/>
      </w:tblGrid>
      <w:tr w:rsidR="006858C2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F5157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9F51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9F5157" w:rsidTr="00F735F9"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9F5157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9F5157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F5157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F5157">
        <w:rPr>
          <w:rFonts w:ascii="Times New Roman" w:hAnsi="Times New Roman"/>
          <w:sz w:val="24"/>
          <w:szCs w:val="24"/>
        </w:rPr>
        <w:t>сформированы</w:t>
      </w:r>
      <w:r w:rsidRPr="009F5157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9F5157" w:rsidRDefault="003338D6" w:rsidP="003338D6">
      <w:pPr>
        <w:pStyle w:val="af2"/>
        <w:rPr>
          <w:noProof/>
          <w:szCs w:val="24"/>
        </w:rPr>
      </w:pPr>
      <w:r w:rsidRPr="009F5157">
        <w:rPr>
          <w:szCs w:val="24"/>
        </w:rPr>
        <w:t xml:space="preserve">Таблица </w:t>
      </w:r>
      <w:r w:rsidR="00533B46" w:rsidRPr="009F5157">
        <w:rPr>
          <w:szCs w:val="24"/>
        </w:rPr>
        <w:fldChar w:fldCharType="begin"/>
      </w:r>
      <w:r w:rsidR="008715B8" w:rsidRPr="009F5157">
        <w:rPr>
          <w:szCs w:val="24"/>
        </w:rPr>
        <w:instrText xml:space="preserve"> SEQ Таблица \* ARABIC </w:instrText>
      </w:r>
      <w:r w:rsidR="00533B46" w:rsidRPr="009F5157">
        <w:rPr>
          <w:szCs w:val="24"/>
        </w:rPr>
        <w:fldChar w:fldCharType="separate"/>
      </w:r>
      <w:r w:rsidR="00F735F9">
        <w:rPr>
          <w:noProof/>
          <w:szCs w:val="24"/>
        </w:rPr>
        <w:t>2</w:t>
      </w:r>
      <w:r w:rsidR="00533B46" w:rsidRPr="009F5157">
        <w:rPr>
          <w:noProof/>
          <w:szCs w:val="24"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851"/>
        <w:gridCol w:w="5811"/>
      </w:tblGrid>
      <w:tr w:rsidR="00FA5122" w:rsidRPr="009F5157" w:rsidTr="00F735F9">
        <w:trPr>
          <w:tblHeader/>
        </w:trPr>
        <w:tc>
          <w:tcPr>
            <w:tcW w:w="2977" w:type="dxa"/>
          </w:tcPr>
          <w:p w:rsidR="00FA5122" w:rsidRPr="009F5157" w:rsidRDefault="00FA5122" w:rsidP="00CC53A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(при наличии </w:t>
            </w:r>
            <w:proofErr w:type="spellStart"/>
            <w:r w:rsidRPr="009F5157">
              <w:rPr>
                <w:rFonts w:ascii="Times New Roman" w:hAnsi="Times New Roman"/>
                <w:sz w:val="20"/>
                <w:szCs w:val="20"/>
              </w:rPr>
              <w:t>профстандарта</w:t>
            </w:r>
            <w:proofErr w:type="spellEnd"/>
            <w:r w:rsidRPr="009F5157">
              <w:rPr>
                <w:rFonts w:ascii="Times New Roman" w:hAnsi="Times New Roman"/>
                <w:sz w:val="20"/>
                <w:szCs w:val="20"/>
              </w:rPr>
              <w:t>)/ профессиональные действия</w:t>
            </w: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811" w:type="dxa"/>
            <w:tcBorders>
              <w:lef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одготавливать данные для проведения аналитических работ; проводить </w:t>
            </w:r>
            <w:proofErr w:type="gramStart"/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аналитическое</w:t>
            </w:r>
            <w:proofErr w:type="gramEnd"/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исследования в соответствии с согласованными требованиями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7"/>
              <w:widowControl/>
              <w:jc w:val="both"/>
              <w:rPr>
                <w:rStyle w:val="FontStyle14"/>
              </w:rPr>
            </w:pPr>
            <w:r w:rsidRPr="009F5157">
              <w:rPr>
                <w:rStyle w:val="FontStyle15"/>
                <w:i/>
              </w:rPr>
              <w:t>Знать:</w:t>
            </w:r>
            <w:r w:rsidRPr="009F5157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1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lastRenderedPageBreak/>
              <w:t>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lastRenderedPageBreak/>
              <w:t>ПК-1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использовать методы и модели оптимизации для </w:t>
            </w:r>
            <w:r w:rsidRPr="009F5157">
              <w:rPr>
                <w:rStyle w:val="FontStyle11"/>
              </w:rPr>
              <w:lastRenderedPageBreak/>
              <w:t>решения оптимальных задач принятий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</w:t>
            </w:r>
            <w:proofErr w:type="gramStart"/>
            <w:r w:rsidRPr="009F5157">
              <w:rPr>
                <w:rStyle w:val="FontStyle14"/>
              </w:rPr>
              <w:t xml:space="preserve"> ;</w:t>
            </w:r>
            <w:proofErr w:type="gramEnd"/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jc w:val="both"/>
              <w:rPr>
                <w:rStyle w:val="FontStyle14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sz w:val="20"/>
                <w:szCs w:val="20"/>
              </w:rPr>
            </w:pPr>
            <w:r w:rsidRPr="009F5157">
              <w:rPr>
                <w:b/>
                <w:sz w:val="20"/>
                <w:szCs w:val="20"/>
              </w:rPr>
              <w:t>Уметь:</w:t>
            </w:r>
            <w:r w:rsidRPr="009F5157">
              <w:rPr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A028E5" w:rsidRPr="009F5157" w:rsidTr="00F735F9">
        <w:tc>
          <w:tcPr>
            <w:tcW w:w="2977" w:type="dxa"/>
            <w:vMerge/>
          </w:tcPr>
          <w:p w:rsidR="00A028E5" w:rsidRPr="009F5157" w:rsidRDefault="00A028E5" w:rsidP="00A028E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A028E5" w:rsidRPr="009F5157" w:rsidTr="00F735F9">
        <w:tc>
          <w:tcPr>
            <w:tcW w:w="2977" w:type="dxa"/>
            <w:vMerge w:val="restart"/>
          </w:tcPr>
          <w:p w:rsidR="00A028E5" w:rsidRPr="009F5157" w:rsidRDefault="00A028E5" w:rsidP="00A028E5">
            <w:pPr>
              <w:rPr>
                <w:sz w:val="20"/>
                <w:szCs w:val="20"/>
              </w:rPr>
            </w:pPr>
            <w:r w:rsidRPr="009F5157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управлению проектами в области </w:t>
            </w:r>
            <w:proofErr w:type="gramStart"/>
            <w:r w:rsidRPr="009F5157">
              <w:rPr>
                <w:rFonts w:ascii="Times New Roman" w:hAnsi="Times New Roman"/>
                <w:sz w:val="20"/>
                <w:szCs w:val="20"/>
              </w:rPr>
              <w:t>ИТ</w:t>
            </w:r>
            <w:proofErr w:type="gramEnd"/>
            <w:r w:rsidRPr="009F5157">
              <w:rPr>
                <w:rFonts w:ascii="Times New Roman" w:hAnsi="Times New Roman"/>
                <w:sz w:val="20"/>
                <w:szCs w:val="20"/>
              </w:rPr>
              <w:t xml:space="preserve">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028E5" w:rsidRPr="009F5157" w:rsidRDefault="00A028E5" w:rsidP="00A028E5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A028E5" w:rsidRPr="009F5157" w:rsidRDefault="00A028E5" w:rsidP="00A028E5">
            <w:pPr>
              <w:pStyle w:val="Style1"/>
              <w:widowControl/>
              <w:rPr>
                <w:rStyle w:val="FontStyle15"/>
                <w:i/>
              </w:rPr>
            </w:pPr>
            <w:r w:rsidRPr="009F5157">
              <w:rPr>
                <w:rStyle w:val="FontStyle15"/>
                <w:i/>
              </w:rPr>
              <w:t>Знать:</w:t>
            </w:r>
          </w:p>
          <w:p w:rsidR="00A028E5" w:rsidRPr="009F5157" w:rsidRDefault="00A028E5" w:rsidP="00A028E5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9F5157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9F5157">
              <w:rPr>
                <w:sz w:val="20"/>
                <w:szCs w:val="20"/>
              </w:rPr>
              <w:t xml:space="preserve"> 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Ум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9F5157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FA5122" w:rsidRPr="009F5157" w:rsidTr="00F735F9">
        <w:tc>
          <w:tcPr>
            <w:tcW w:w="2977" w:type="dxa"/>
            <w:vMerge/>
          </w:tcPr>
          <w:p w:rsidR="00FA5122" w:rsidRPr="009F5157" w:rsidRDefault="00FA5122" w:rsidP="00CC53A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FA5122" w:rsidRPr="009F5157" w:rsidRDefault="00FA5122" w:rsidP="00CC53A3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811" w:type="dxa"/>
            <w:tcBorders>
              <w:left w:val="single" w:sz="4" w:space="0" w:color="auto"/>
            </w:tcBorders>
            <w:vAlign w:val="center"/>
          </w:tcPr>
          <w:p w:rsidR="00FA5122" w:rsidRPr="009F5157" w:rsidRDefault="00FA5122" w:rsidP="00CC53A3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F5157">
              <w:rPr>
                <w:rFonts w:ascii="Times New Roman" w:hAnsi="Times New Roman"/>
                <w:b/>
                <w:sz w:val="20"/>
                <w:szCs w:val="20"/>
              </w:rPr>
              <w:t>Владеть:</w:t>
            </w:r>
            <w:r w:rsidRPr="009F5157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5157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9A44E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9A44EB">
        <w:rPr>
          <w:sz w:val="24"/>
          <w:szCs w:val="24"/>
        </w:rPr>
        <w:t xml:space="preserve">Объем и место дисциплины </w:t>
      </w:r>
      <w:r w:rsidR="006858C2" w:rsidRPr="009A44EB">
        <w:rPr>
          <w:sz w:val="24"/>
          <w:szCs w:val="24"/>
        </w:rPr>
        <w:t xml:space="preserve">в структуре ОП </w:t>
      </w:r>
      <w:proofErr w:type="gramStart"/>
      <w:r w:rsidR="006858C2" w:rsidRPr="009A44EB">
        <w:rPr>
          <w:sz w:val="24"/>
          <w:szCs w:val="24"/>
        </w:rPr>
        <w:t>ВО</w:t>
      </w:r>
      <w:proofErr w:type="gramEnd"/>
    </w:p>
    <w:p w:rsidR="00B03C49" w:rsidRPr="009A44E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бщий объем дисциплины составляет 72 часа (2 ЗЕТ). </w:t>
      </w:r>
    </w:p>
    <w:p w:rsidR="00B03C49" w:rsidRPr="009A44EB" w:rsidRDefault="00B03C49" w:rsidP="00B03C49">
      <w:pPr>
        <w:jc w:val="righ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9A44EB" w:rsidRPr="009A44EB" w:rsidTr="00DB20A2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рудоемкость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 в </w:t>
            </w:r>
            <w:proofErr w:type="spellStart"/>
            <w:r w:rsidRPr="009A44EB">
              <w:rPr>
                <w:rFonts w:ascii="Times New Roman" w:hAnsi="Times New Roman"/>
                <w:sz w:val="20"/>
                <w:szCs w:val="20"/>
              </w:rPr>
              <w:t>академ</w:t>
            </w:r>
            <w:proofErr w:type="spellEnd"/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.(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астроном.) часах очно/заочно</w:t>
            </w:r>
          </w:p>
        </w:tc>
      </w:tr>
      <w:tr w:rsidR="009A44EB" w:rsidRPr="009A44EB" w:rsidTr="00DB20A2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72(54)/72(54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6(27)/12(9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12(9)/4(3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24(18)/8(6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30(22,5)/54(40,5)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, зачет </w:t>
            </w:r>
          </w:p>
        </w:tc>
      </w:tr>
      <w:tr w:rsidR="009A44EB" w:rsidRPr="009A44EB" w:rsidTr="009A44E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rPr>
                <w:b/>
                <w:sz w:val="20"/>
                <w:szCs w:val="20"/>
              </w:rPr>
            </w:pPr>
            <w:r w:rsidRPr="009A44EB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A44EB" w:rsidRPr="009A44EB" w:rsidRDefault="009A44EB" w:rsidP="009A44EB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CC53A3" w:rsidRDefault="00CC53A3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9A44E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9A44EB">
        <w:rPr>
          <w:rFonts w:ascii="Times New Roman" w:hAnsi="Times New Roman"/>
          <w:b/>
          <w:kern w:val="0"/>
          <w:sz w:val="24"/>
          <w:szCs w:val="24"/>
        </w:rPr>
        <w:t xml:space="preserve">Место дисциплины в структуре ОП </w:t>
      </w:r>
      <w:proofErr w:type="gramStart"/>
      <w:r w:rsidRPr="009A44EB">
        <w:rPr>
          <w:rFonts w:ascii="Times New Roman" w:hAnsi="Times New Roman"/>
          <w:b/>
          <w:kern w:val="0"/>
          <w:sz w:val="24"/>
          <w:szCs w:val="24"/>
        </w:rPr>
        <w:t>ВО</w:t>
      </w:r>
      <w:proofErr w:type="gramEnd"/>
    </w:p>
    <w:p w:rsidR="003338D6" w:rsidRPr="009A44EB" w:rsidRDefault="003338D6" w:rsidP="00AF5000">
      <w:pPr>
        <w:pStyle w:val="ac"/>
        <w:shd w:val="clear" w:color="auto" w:fill="FFFFFF" w:themeFill="background1"/>
        <w:rPr>
          <w:szCs w:val="24"/>
        </w:rPr>
      </w:pPr>
    </w:p>
    <w:p w:rsidR="00506A20" w:rsidRPr="009A44E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9A44EB">
        <w:rPr>
          <w:szCs w:val="24"/>
        </w:rPr>
        <w:t>Дисциплина Б</w:t>
      </w:r>
      <w:proofErr w:type="gramStart"/>
      <w:r w:rsidRPr="009A44EB">
        <w:rPr>
          <w:szCs w:val="24"/>
        </w:rPr>
        <w:t>1</w:t>
      </w:r>
      <w:proofErr w:type="gramEnd"/>
      <w:r w:rsidRPr="009A44EB">
        <w:rPr>
          <w:szCs w:val="24"/>
        </w:rPr>
        <w:t>.</w:t>
      </w:r>
      <w:r w:rsidR="00ED04D4" w:rsidRPr="009A44EB">
        <w:rPr>
          <w:szCs w:val="24"/>
        </w:rPr>
        <w:t>В</w:t>
      </w:r>
      <w:r w:rsidRPr="009A44EB">
        <w:rPr>
          <w:szCs w:val="24"/>
        </w:rPr>
        <w:t>.</w:t>
      </w:r>
      <w:r w:rsidR="00864C8C" w:rsidRPr="009A44EB">
        <w:rPr>
          <w:szCs w:val="24"/>
        </w:rPr>
        <w:t>ДВ</w:t>
      </w:r>
      <w:r w:rsidR="00ED04D4" w:rsidRPr="009A44EB">
        <w:rPr>
          <w:szCs w:val="24"/>
        </w:rPr>
        <w:t>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.</w:t>
      </w:r>
      <w:r w:rsidR="004B7C13" w:rsidRPr="004B7C13">
        <w:rPr>
          <w:szCs w:val="24"/>
        </w:rPr>
        <w:t>0</w:t>
      </w:r>
      <w:r w:rsidR="00864C8C" w:rsidRPr="009A44EB">
        <w:rPr>
          <w:szCs w:val="24"/>
        </w:rPr>
        <w:t>1</w:t>
      </w:r>
      <w:r w:rsidRPr="009A44EB">
        <w:rPr>
          <w:szCs w:val="24"/>
        </w:rPr>
        <w:t xml:space="preserve"> «</w:t>
      </w:r>
      <w:r w:rsidR="002A4CF8">
        <w:rPr>
          <w:szCs w:val="24"/>
        </w:rPr>
        <w:t>Оптимизация управления в социально-экономических системах</w:t>
      </w:r>
      <w:r w:rsidRPr="009A44EB">
        <w:rPr>
          <w:szCs w:val="24"/>
        </w:rPr>
        <w:t xml:space="preserve">» относится к </w:t>
      </w:r>
      <w:r w:rsidR="00ED04D4" w:rsidRPr="009A44EB">
        <w:rPr>
          <w:szCs w:val="24"/>
        </w:rPr>
        <w:t>вариативной</w:t>
      </w:r>
      <w:r w:rsidRPr="009A44EB">
        <w:rPr>
          <w:szCs w:val="24"/>
        </w:rPr>
        <w:t xml:space="preserve"> части учебного плана по направлению </w:t>
      </w:r>
      <w:r w:rsidR="006A6D9F" w:rsidRPr="00FB2579">
        <w:rPr>
          <w:szCs w:val="24"/>
        </w:rPr>
        <w:t xml:space="preserve">09.06.01 </w:t>
      </w:r>
      <w:r w:rsidRPr="009A44EB">
        <w:rPr>
          <w:szCs w:val="24"/>
        </w:rPr>
        <w:t>«</w:t>
      </w:r>
      <w:r w:rsidR="00ED04D4" w:rsidRPr="009A44EB">
        <w:rPr>
          <w:szCs w:val="24"/>
        </w:rPr>
        <w:t>Информатика и вычислительная техника</w:t>
      </w:r>
      <w:r w:rsidRPr="009A44EB">
        <w:rPr>
          <w:szCs w:val="24"/>
        </w:rPr>
        <w:t>». Преподавание дисциплины «</w:t>
      </w:r>
      <w:r w:rsidR="00444101" w:rsidRPr="009A44EB">
        <w:rPr>
          <w:szCs w:val="24"/>
        </w:rPr>
        <w:t>Оптимизация и математическое программирование</w:t>
      </w:r>
      <w:r w:rsidRPr="009A44EB">
        <w:rPr>
          <w:szCs w:val="24"/>
        </w:rPr>
        <w:t xml:space="preserve">» основано на дисциплинах – </w:t>
      </w:r>
      <w:r w:rsidR="008F27A0" w:rsidRPr="008F27A0">
        <w:rPr>
          <w:szCs w:val="24"/>
        </w:rPr>
        <w:t>Б</w:t>
      </w:r>
      <w:proofErr w:type="gramStart"/>
      <w:r w:rsidR="008F27A0" w:rsidRPr="008F27A0">
        <w:rPr>
          <w:szCs w:val="24"/>
        </w:rPr>
        <w:t>1</w:t>
      </w:r>
      <w:proofErr w:type="gramEnd"/>
      <w:r w:rsidR="008F27A0" w:rsidRPr="008F27A0">
        <w:rPr>
          <w:szCs w:val="24"/>
        </w:rPr>
        <w:t>.В.01.02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Актуальные вопросы и проблемы информатики и вычислительной техник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 xml:space="preserve">Б1.В.01.04 </w:t>
      </w:r>
      <w:r w:rsidRPr="009A44EB">
        <w:rPr>
          <w:szCs w:val="24"/>
        </w:rPr>
        <w:t>«</w:t>
      </w:r>
      <w:r w:rsidR="008F27A0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Pr="009A44EB">
        <w:rPr>
          <w:szCs w:val="24"/>
        </w:rPr>
        <w:t xml:space="preserve">», </w:t>
      </w:r>
      <w:r w:rsidR="008F27A0" w:rsidRPr="008F27A0">
        <w:rPr>
          <w:szCs w:val="24"/>
        </w:rPr>
        <w:t>Б1.В.01.03</w:t>
      </w:r>
      <w:r w:rsidRPr="009A44EB">
        <w:rPr>
          <w:szCs w:val="24"/>
        </w:rPr>
        <w:t xml:space="preserve"> «</w:t>
      </w:r>
      <w:r w:rsidR="008F27A0" w:rsidRPr="008F27A0">
        <w:rPr>
          <w:szCs w:val="24"/>
        </w:rPr>
        <w:t>Методология теоретических и экспериментальных исследований</w:t>
      </w:r>
      <w:r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8F27A0" w:rsidRPr="008F27A0">
        <w:rPr>
          <w:szCs w:val="24"/>
        </w:rPr>
        <w:t>Б</w:t>
      </w:r>
      <w:proofErr w:type="gramStart"/>
      <w:r w:rsidR="008F27A0" w:rsidRPr="008F27A0">
        <w:rPr>
          <w:szCs w:val="24"/>
        </w:rPr>
        <w:t>1</w:t>
      </w:r>
      <w:proofErr w:type="gramEnd"/>
      <w:r w:rsidR="008F27A0" w:rsidRPr="008F27A0">
        <w:rPr>
          <w:szCs w:val="24"/>
        </w:rPr>
        <w:t xml:space="preserve">.В.01.01 </w:t>
      </w:r>
      <w:r w:rsidR="006F34C8" w:rsidRPr="009A44EB">
        <w:rPr>
          <w:szCs w:val="24"/>
        </w:rPr>
        <w:t>«</w:t>
      </w:r>
      <w:r w:rsidR="008F27A0" w:rsidRPr="008F27A0">
        <w:rPr>
          <w:szCs w:val="24"/>
        </w:rPr>
        <w:t>Системный анализ, управление и обработка информации, кандидатский экзамен</w:t>
      </w:r>
      <w:r w:rsidR="006F34C8" w:rsidRPr="009A44EB">
        <w:rPr>
          <w:szCs w:val="24"/>
        </w:rPr>
        <w:t>»</w:t>
      </w:r>
      <w:bookmarkStart w:id="4" w:name="_GoBack"/>
      <w:bookmarkEnd w:id="4"/>
      <w:r w:rsidRPr="009A44EB">
        <w:rPr>
          <w:szCs w:val="24"/>
        </w:rPr>
        <w:t xml:space="preserve">, </w:t>
      </w:r>
      <w:r w:rsidR="00FD62E3" w:rsidRPr="009A44EB">
        <w:rPr>
          <w:szCs w:val="24"/>
        </w:rPr>
        <w:t>а также практик</w:t>
      </w:r>
      <w:r w:rsidR="008F27A0">
        <w:rPr>
          <w:szCs w:val="24"/>
        </w:rPr>
        <w:t>,</w:t>
      </w:r>
      <w:r w:rsidR="00FD62E3" w:rsidRPr="009A44EB">
        <w:rPr>
          <w:szCs w:val="24"/>
        </w:rPr>
        <w:t xml:space="preserve">  научных исследований</w:t>
      </w:r>
      <w:r w:rsidR="008F27A0">
        <w:rPr>
          <w:szCs w:val="24"/>
        </w:rPr>
        <w:t>, выполнении выпускной квалификационной работы</w:t>
      </w:r>
      <w:r w:rsidRPr="009A44EB">
        <w:rPr>
          <w:szCs w:val="24"/>
        </w:rPr>
        <w:t>.</w:t>
      </w:r>
    </w:p>
    <w:p w:rsidR="00AF5000" w:rsidRPr="009A44EB" w:rsidRDefault="00506A20" w:rsidP="00ED04D4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9A44EB">
        <w:rPr>
          <w:rFonts w:ascii="Times New Roman" w:hAnsi="Times New Roman"/>
          <w:sz w:val="24"/>
          <w:szCs w:val="24"/>
        </w:rPr>
        <w:t xml:space="preserve">на 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="00525265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>-</w:t>
      </w:r>
      <w:r w:rsidR="00ED04D4" w:rsidRPr="009A44EB">
        <w:rPr>
          <w:rFonts w:ascii="Times New Roman" w:hAnsi="Times New Roman"/>
          <w:sz w:val="24"/>
          <w:szCs w:val="24"/>
        </w:rPr>
        <w:t>м</w:t>
      </w:r>
      <w:r w:rsidRPr="009A44EB">
        <w:rPr>
          <w:rFonts w:ascii="Times New Roman" w:hAnsi="Times New Roman"/>
          <w:sz w:val="24"/>
          <w:szCs w:val="24"/>
        </w:rPr>
        <w:t xml:space="preserve"> курс</w:t>
      </w:r>
      <w:r w:rsidR="00ED04D4" w:rsidRPr="009A44EB">
        <w:rPr>
          <w:rFonts w:ascii="Times New Roman" w:hAnsi="Times New Roman"/>
          <w:sz w:val="24"/>
          <w:szCs w:val="24"/>
        </w:rPr>
        <w:t>е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3338D6" w:rsidRPr="009A44E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9A44EB">
        <w:rPr>
          <w:rFonts w:ascii="Times New Roman" w:hAnsi="Times New Roman"/>
          <w:sz w:val="24"/>
          <w:szCs w:val="24"/>
        </w:rPr>
        <w:t>т</w:t>
      </w:r>
      <w:r w:rsidR="003338D6" w:rsidRPr="009A44E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9A44EB">
        <w:rPr>
          <w:rFonts w:ascii="Times New Roman" w:hAnsi="Times New Roman"/>
          <w:sz w:val="24"/>
          <w:szCs w:val="24"/>
        </w:rPr>
        <w:t>зачет</w:t>
      </w:r>
      <w:r w:rsidR="003338D6" w:rsidRPr="009A44E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 xml:space="preserve">Содержание и структура дисциплины </w:t>
      </w:r>
    </w:p>
    <w:p w:rsidR="003338D6" w:rsidRPr="009A44EB" w:rsidRDefault="003338D6" w:rsidP="003338D6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3</w:t>
      </w:r>
      <w:r w:rsidR="00533B46" w:rsidRPr="009A44EB">
        <w:rPr>
          <w:noProof/>
          <w:szCs w:val="24"/>
        </w:rPr>
        <w:fldChar w:fldCharType="end"/>
      </w: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gramStart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gramEnd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/п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9A44EB" w:rsidRPr="00AB3697" w:rsidRDefault="009A44EB" w:rsidP="009A44E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9A44EB" w:rsidRPr="009A44EB" w:rsidTr="009A44E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Default="009A44EB" w:rsidP="009A44EB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gramStart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gramEnd"/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/п</w:t>
            </w:r>
          </w:p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контроля успеваемости,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промежуточной аттестации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A44EB" w:rsidRPr="009A44EB" w:rsidRDefault="009A44EB" w:rsidP="009A44E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DB20A2" w:rsidRPr="009A44EB" w:rsidTr="009A44E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9A44EB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</w:t>
            </w:r>
            <w:proofErr w:type="gramStart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КР</w:t>
            </w:r>
            <w:proofErr w:type="gramEnd"/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/Рефера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9A44EB" w:rsidRPr="009A44EB" w:rsidTr="009A44E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9A44EB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9A44EB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A44EB" w:rsidRPr="009A44EB" w:rsidRDefault="009A44EB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9A44EB" w:rsidRPr="00AB3697" w:rsidRDefault="009A44EB" w:rsidP="009A44EB">
      <w:pPr>
        <w:rPr>
          <w:rFonts w:ascii="Times New Roman" w:hAnsi="Times New Roman"/>
          <w:sz w:val="24"/>
          <w:szCs w:val="24"/>
        </w:rPr>
      </w:pPr>
    </w:p>
    <w:p w:rsidR="006858C2" w:rsidRPr="00FB2579" w:rsidRDefault="006858C2" w:rsidP="006858C2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* –контрольные работы (</w:t>
      </w:r>
      <w:proofErr w:type="gramStart"/>
      <w:r w:rsidRPr="009A44EB">
        <w:rPr>
          <w:rFonts w:ascii="Times New Roman" w:hAnsi="Times New Roman"/>
          <w:i/>
          <w:sz w:val="24"/>
          <w:szCs w:val="24"/>
        </w:rPr>
        <w:t>К</w:t>
      </w:r>
      <w:r w:rsidR="00FB2579">
        <w:rPr>
          <w:rFonts w:ascii="Times New Roman" w:hAnsi="Times New Roman"/>
          <w:i/>
          <w:sz w:val="24"/>
          <w:szCs w:val="24"/>
        </w:rPr>
        <w:t>Р</w:t>
      </w:r>
      <w:proofErr w:type="gramEnd"/>
      <w:r w:rsidR="00FB2579">
        <w:rPr>
          <w:rFonts w:ascii="Times New Roman" w:hAnsi="Times New Roman"/>
          <w:i/>
          <w:sz w:val="24"/>
          <w:szCs w:val="24"/>
        </w:rPr>
        <w:t>), тестирование (Т)</w:t>
      </w:r>
    </w:p>
    <w:p w:rsidR="00FB2579" w:rsidRPr="00FB2579" w:rsidRDefault="00FB2579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858C2" w:rsidRPr="00087DEB" w:rsidRDefault="00EE7A07" w:rsidP="00087DEB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1. Формулировка задач математического программирования. Классическая оптимизация</w:t>
      </w:r>
      <w:r w:rsidRPr="00DF74BB">
        <w:rPr>
          <w:rFonts w:ascii="Times New Roman" w:hAnsi="Times New Roman"/>
          <w:b/>
          <w:sz w:val="24"/>
          <w:szCs w:val="24"/>
        </w:rPr>
        <w:tab/>
      </w:r>
    </w:p>
    <w:p w:rsidR="00DB20A2" w:rsidRPr="00DF74BB" w:rsidRDefault="00DB20A2" w:rsidP="00DB20A2">
      <w:pPr>
        <w:pStyle w:val="af4"/>
        <w:spacing w:after="0"/>
        <w:ind w:firstLine="567"/>
        <w:rPr>
          <w:sz w:val="24"/>
          <w:szCs w:val="24"/>
        </w:rPr>
      </w:pPr>
      <w:r w:rsidRPr="00DF74BB">
        <w:rPr>
          <w:sz w:val="24"/>
          <w:szCs w:val="24"/>
        </w:rPr>
        <w:t xml:space="preserve"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Модели и численные методы безусловной оптимизации. Классификация методов безусловной оптимизации. Скорости сходимости. Методы первого порядка. Градиентные методы. Метод Ньютона и его модификации. </w:t>
      </w:r>
      <w:proofErr w:type="spellStart"/>
      <w:r w:rsidRPr="00DF74BB">
        <w:rPr>
          <w:sz w:val="24"/>
          <w:szCs w:val="24"/>
        </w:rPr>
        <w:t>Квазиньютоновские</w:t>
      </w:r>
      <w:proofErr w:type="spellEnd"/>
      <w:r w:rsidRPr="00DF74BB">
        <w:rPr>
          <w:sz w:val="24"/>
          <w:szCs w:val="24"/>
        </w:rPr>
        <w:t xml:space="preserve"> методы. Конечно-разностные методы. Методы нулевого порядка: методы покоординатного спуска, Хука-</w:t>
      </w:r>
      <w:proofErr w:type="spellStart"/>
      <w:r w:rsidRPr="00DF74BB">
        <w:rPr>
          <w:sz w:val="24"/>
          <w:szCs w:val="24"/>
        </w:rPr>
        <w:t>Дживса</w:t>
      </w:r>
      <w:proofErr w:type="spellEnd"/>
      <w:r w:rsidRPr="00DF74BB">
        <w:rPr>
          <w:sz w:val="24"/>
          <w:szCs w:val="24"/>
        </w:rPr>
        <w:t>, сопряженных направлений, методы деформируемых конфигураций, симплексные методы</w:t>
      </w:r>
    </w:p>
    <w:p w:rsidR="00DB20A2" w:rsidRPr="00DF74BB" w:rsidRDefault="00DB20A2" w:rsidP="00DB20A2">
      <w:pPr>
        <w:ind w:firstLine="567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2: 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>Линейное программирование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</w:t>
      </w:r>
    </w:p>
    <w:p w:rsidR="00DB20A2" w:rsidRPr="00DF74BB" w:rsidRDefault="00DB20A2" w:rsidP="00DB20A2">
      <w:pPr>
        <w:ind w:firstLine="567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3: Транспортная задача линейного программирования 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4: Нелинейное программирование. Целочисленное программирование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Отличие нелинейного программирования </w:t>
      </w:r>
      <w:proofErr w:type="gramStart"/>
      <w:r w:rsidRPr="00DF74BB">
        <w:rPr>
          <w:rFonts w:ascii="Times New Roman" w:hAnsi="Times New Roman"/>
          <w:sz w:val="24"/>
          <w:szCs w:val="24"/>
        </w:rPr>
        <w:t>от</w:t>
      </w:r>
      <w:proofErr w:type="gramEnd"/>
      <w:r w:rsidRPr="00DF74BB">
        <w:rPr>
          <w:rFonts w:ascii="Times New Roman" w:hAnsi="Times New Roman"/>
          <w:sz w:val="24"/>
          <w:szCs w:val="24"/>
        </w:rPr>
        <w:t xml:space="preserve"> линейного. Построение вспомогательной </w:t>
      </w:r>
      <w:r w:rsidRPr="00DF74BB">
        <w:rPr>
          <w:rFonts w:ascii="Times New Roman" w:hAnsi="Times New Roman"/>
          <w:sz w:val="24"/>
          <w:szCs w:val="24"/>
        </w:rPr>
        <w:lastRenderedPageBreak/>
        <w:t>функции Лагранжа, множители Лагранжа. Обобщенный метод множителей Лагранжа. Условия Куна-</w:t>
      </w:r>
      <w:proofErr w:type="spellStart"/>
      <w:r w:rsidRPr="00DF74BB">
        <w:rPr>
          <w:rFonts w:ascii="Times New Roman" w:hAnsi="Times New Roman"/>
          <w:sz w:val="24"/>
          <w:szCs w:val="24"/>
        </w:rPr>
        <w:t>Таккера</w:t>
      </w:r>
      <w:proofErr w:type="spellEnd"/>
      <w:r w:rsidRPr="00DF74BB">
        <w:rPr>
          <w:rFonts w:ascii="Times New Roman" w:hAnsi="Times New Roman"/>
          <w:sz w:val="24"/>
          <w:szCs w:val="24"/>
        </w:rPr>
        <w:t xml:space="preserve">. Выпуклое программирование. Градиент. Численные методы поиска экстремума. Целочисленное программирование. Метод Гомори. Метод ветвей и границ. 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Задачи стохастического программирования. Стохастические </w:t>
      </w:r>
      <w:proofErr w:type="spellStart"/>
      <w:r w:rsidRPr="00DF74BB">
        <w:rPr>
          <w:rFonts w:ascii="Times New Roman" w:hAnsi="Times New Roman"/>
          <w:sz w:val="24"/>
          <w:szCs w:val="24"/>
        </w:rPr>
        <w:t>квазиградиентные</w:t>
      </w:r>
      <w:proofErr w:type="spellEnd"/>
      <w:r w:rsidRPr="00DF74BB">
        <w:rPr>
          <w:rFonts w:ascii="Times New Roman" w:hAnsi="Times New Roman"/>
          <w:sz w:val="24"/>
          <w:szCs w:val="24"/>
        </w:rPr>
        <w:t xml:space="preserve">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DB20A2" w:rsidRPr="00DF74BB" w:rsidRDefault="00DB20A2" w:rsidP="00DB20A2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DB20A2" w:rsidRDefault="00DB20A2" w:rsidP="00DB20A2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</w:t>
      </w:r>
      <w:proofErr w:type="gramStart"/>
      <w:r w:rsidRPr="00DF74BB">
        <w:rPr>
          <w:rFonts w:ascii="Times New Roman" w:hAnsi="Times New Roman"/>
          <w:sz w:val="24"/>
          <w:szCs w:val="24"/>
        </w:rPr>
        <w:t>выборе</w:t>
      </w:r>
      <w:proofErr w:type="gramEnd"/>
      <w:r w:rsidRPr="00DF74BB">
        <w:rPr>
          <w:rFonts w:ascii="Times New Roman" w:hAnsi="Times New Roman"/>
          <w:sz w:val="24"/>
          <w:szCs w:val="24"/>
        </w:rPr>
        <w:t xml:space="preserve"> кратчайшего пути. Задача нахождения потока наименьшей стоимости. Методы сетевого планирования. Задача коммивояжера. Марковские модели принятия решений.</w:t>
      </w:r>
    </w:p>
    <w:p w:rsidR="006858C2" w:rsidRPr="009A44EB" w:rsidRDefault="006858C2" w:rsidP="004920D4">
      <w:pPr>
        <w:pStyle w:val="1"/>
        <w:rPr>
          <w:sz w:val="24"/>
          <w:szCs w:val="24"/>
        </w:rPr>
      </w:pPr>
      <w:r w:rsidRPr="009A44EB">
        <w:rPr>
          <w:sz w:val="24"/>
          <w:szCs w:val="24"/>
        </w:rPr>
        <w:t>Материалы текущего контроля успеваемости обучающихся и</w:t>
      </w:r>
      <w:r w:rsidR="0031689E" w:rsidRPr="009A44EB">
        <w:rPr>
          <w:sz w:val="24"/>
          <w:szCs w:val="24"/>
        </w:rPr>
        <w:t xml:space="preserve"> </w:t>
      </w:r>
      <w:r w:rsidRPr="009A44EB">
        <w:rPr>
          <w:sz w:val="24"/>
          <w:szCs w:val="24"/>
        </w:rPr>
        <w:t>фонд оценочных сре</w:t>
      </w:r>
      <w:proofErr w:type="gramStart"/>
      <w:r w:rsidRPr="009A44EB">
        <w:rPr>
          <w:sz w:val="24"/>
          <w:szCs w:val="24"/>
        </w:rPr>
        <w:t>дств пр</w:t>
      </w:r>
      <w:proofErr w:type="gramEnd"/>
      <w:r w:rsidRPr="009A44EB">
        <w:rPr>
          <w:sz w:val="24"/>
          <w:szCs w:val="24"/>
        </w:rPr>
        <w:t xml:space="preserve">омежуточной аттестации по дисциплине </w:t>
      </w:r>
    </w:p>
    <w:p w:rsidR="007740E1" w:rsidRPr="009A44EB" w:rsidRDefault="007740E1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Формы и методы текущего контроля успеваемости</w:t>
      </w:r>
    </w:p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4.1.1. </w:t>
      </w:r>
      <w:r w:rsidR="006858C2" w:rsidRPr="009A44E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9A44EB">
        <w:rPr>
          <w:rFonts w:ascii="Times New Roman" w:hAnsi="Times New Roman"/>
          <w:sz w:val="24"/>
          <w:szCs w:val="24"/>
        </w:rPr>
        <w:t>«</w:t>
      </w:r>
      <w:r w:rsidR="002A4CF8"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="003A5F72" w:rsidRPr="009A44EB">
        <w:rPr>
          <w:rFonts w:ascii="Times New Roman" w:hAnsi="Times New Roman"/>
          <w:sz w:val="24"/>
          <w:szCs w:val="24"/>
        </w:rPr>
        <w:t>»</w:t>
      </w:r>
      <w:r w:rsidR="006858C2" w:rsidRPr="009A44E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9A44EB" w:rsidRDefault="003338D6" w:rsidP="007740E1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AF0B67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4</w:t>
      </w:r>
      <w:r w:rsidR="00533B46"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9A44EB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A44E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1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2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3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4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  <w:tr w:rsidR="00DB20A2" w:rsidRPr="009A44EB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B20A2" w:rsidRPr="002F557A" w:rsidRDefault="00DB20A2" w:rsidP="00DB20A2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5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B20A2" w:rsidRPr="009A44EB" w:rsidRDefault="00DB20A2" w:rsidP="00DB20A2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ие, контрольная работа, реферат, зачет</w:t>
            </w:r>
          </w:p>
        </w:tc>
      </w:tr>
    </w:tbl>
    <w:p w:rsidR="006858C2" w:rsidRPr="009A44E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</w:t>
      </w:r>
      <w:r w:rsidR="0091059C" w:rsidRPr="009A44EB">
        <w:rPr>
          <w:rFonts w:ascii="Times New Roman" w:hAnsi="Times New Roman"/>
          <w:sz w:val="24"/>
          <w:szCs w:val="24"/>
        </w:rPr>
        <w:t>2</w:t>
      </w:r>
      <w:r w:rsidRPr="009A44EB">
        <w:rPr>
          <w:rFonts w:ascii="Times New Roman" w:hAnsi="Times New Roman"/>
          <w:sz w:val="24"/>
          <w:szCs w:val="24"/>
        </w:rPr>
        <w:t xml:space="preserve">. </w:t>
      </w:r>
      <w:r w:rsidR="005938F8" w:rsidRPr="009A44EB">
        <w:rPr>
          <w:rFonts w:ascii="Times New Roman" w:hAnsi="Times New Roman"/>
          <w:sz w:val="24"/>
          <w:szCs w:val="24"/>
        </w:rPr>
        <w:t>Зачет</w:t>
      </w:r>
      <w:r w:rsidR="006858C2" w:rsidRPr="009A44E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</w:t>
      </w:r>
      <w:proofErr w:type="gramStart"/>
      <w:r w:rsidR="006858C2" w:rsidRPr="009A44EB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347199" w:rsidRPr="006A6D9F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</w:t>
      </w:r>
      <w:r w:rsidR="003C0FE8" w:rsidRPr="006A6D9F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6A6D9F">
        <w:rPr>
          <w:rFonts w:ascii="Times New Roman" w:hAnsi="Times New Roman"/>
          <w:sz w:val="24"/>
          <w:szCs w:val="28"/>
        </w:rPr>
        <w:t xml:space="preserve">. </w:t>
      </w:r>
      <w:r w:rsidR="00D775A7" w:rsidRPr="006A6D9F">
        <w:rPr>
          <w:rFonts w:ascii="Times New Roman" w:hAnsi="Times New Roman"/>
          <w:sz w:val="24"/>
          <w:szCs w:val="28"/>
        </w:rPr>
        <w:t>З</w:t>
      </w:r>
      <w:r w:rsidRPr="006A6D9F">
        <w:rPr>
          <w:rFonts w:ascii="Times New Roman" w:hAnsi="Times New Roman"/>
          <w:sz w:val="24"/>
          <w:szCs w:val="28"/>
        </w:rPr>
        <w:t>ачет</w:t>
      </w:r>
      <w:r w:rsidR="008F27A0"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="00F6429C" w:rsidRPr="006A6D9F">
        <w:rPr>
          <w:rFonts w:ascii="Times New Roman" w:hAnsi="Times New Roman"/>
          <w:sz w:val="24"/>
          <w:szCs w:val="28"/>
        </w:rPr>
        <w:t>.</w:t>
      </w:r>
    </w:p>
    <w:p w:rsidR="006858C2" w:rsidRPr="009A44EB" w:rsidRDefault="006858C2" w:rsidP="00806E07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 xml:space="preserve">Материалы текущего контроля успеваемости </w:t>
      </w:r>
      <w:proofErr w:type="gramStart"/>
      <w:r w:rsidRPr="009A44EB">
        <w:rPr>
          <w:rFonts w:cs="Times New Roman"/>
          <w:sz w:val="24"/>
          <w:szCs w:val="24"/>
        </w:rPr>
        <w:t>обучающихся</w:t>
      </w:r>
      <w:proofErr w:type="gramEnd"/>
      <w:r w:rsidRPr="009A44EB">
        <w:rPr>
          <w:rFonts w:cs="Times New Roman"/>
          <w:sz w:val="24"/>
          <w:szCs w:val="24"/>
        </w:rPr>
        <w:t>.</w:t>
      </w:r>
    </w:p>
    <w:p w:rsidR="00633737" w:rsidRPr="009A44EB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bookmarkStart w:id="5" w:name="_Toc450503114"/>
      <w:bookmarkStart w:id="6" w:name="_Toc451697877"/>
      <w:bookmarkStart w:id="7" w:name="_Toc451707140"/>
      <w:r w:rsidRPr="009A44EB">
        <w:rPr>
          <w:rFonts w:ascii="Times New Roman" w:hAnsi="Times New Roman"/>
          <w:sz w:val="24"/>
          <w:szCs w:val="24"/>
        </w:rPr>
        <w:t>4.2.1.</w:t>
      </w:r>
      <w:r w:rsidR="00633737" w:rsidRPr="009A44EB">
        <w:rPr>
          <w:rFonts w:ascii="Times New Roman" w:hAnsi="Times New Roman"/>
          <w:sz w:val="24"/>
          <w:szCs w:val="24"/>
        </w:rPr>
        <w:t>Домашние задания</w:t>
      </w:r>
      <w:bookmarkEnd w:id="5"/>
      <w:r w:rsidR="00633737" w:rsidRPr="009A44EB">
        <w:rPr>
          <w:rFonts w:ascii="Times New Roman" w:hAnsi="Times New Roman"/>
          <w:sz w:val="24"/>
          <w:szCs w:val="24"/>
        </w:rPr>
        <w:t>.</w:t>
      </w:r>
      <w:bookmarkEnd w:id="6"/>
      <w:bookmarkEnd w:id="7"/>
    </w:p>
    <w:p w:rsidR="00555C76" w:rsidRPr="009A44EB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8" w:name="_Toc454918995"/>
      <w:r w:rsidRPr="009A44EB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9A44EB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82.5pt" o:ole="">
            <v:imagedata r:id="rId11" o:title=""/>
          </v:shape>
          <o:OLEObject Type="Embed" ProgID="Equation.DSMT4" ShapeID="_x0000_i1025" DrawAspect="Content" ObjectID="_1598783914" r:id="rId12"/>
        </w:objec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lastRenderedPageBreak/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1.75pt;height:21pt" o:ole="" fillcolor="window">
            <v:imagedata r:id="rId13" o:title=""/>
          </v:shape>
          <o:OLEObject Type="Embed" ProgID="Equation.DSMT4" ShapeID="_x0000_i1026" DrawAspect="Content" ObjectID="_1598783915" r:id="rId14"/>
        </w:object>
      </w:r>
      <w:r w:rsidRPr="009A44EB">
        <w:rPr>
          <w:sz w:val="24"/>
          <w:szCs w:val="24"/>
        </w:rPr>
        <w:t>,</w:t>
      </w:r>
    </w:p>
    <w:p w:rsidR="00555C76" w:rsidRPr="009A44EB" w:rsidRDefault="00555C76" w:rsidP="00555C76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555C76" w:rsidRPr="009A44EB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3.5pt;height:21pt" o:ole="" fillcolor="window">
            <v:imagedata r:id="rId15" o:title=""/>
          </v:shape>
          <o:OLEObject Type="Embed" ProgID="Equation.DSMT4" ShapeID="_x0000_i1027" DrawAspect="Content" ObjectID="_1598783916" r:id="rId16"/>
        </w:object>
      </w:r>
      <w:r w:rsidRPr="009A44EB">
        <w:rPr>
          <w:sz w:val="24"/>
          <w:szCs w:val="24"/>
        </w:rPr>
        <w:t>.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25pt;height:19.5pt" o:ole="">
            <v:imagedata r:id="rId17" o:title=""/>
          </v:shape>
          <o:OLEObject Type="Embed" ProgID="Equation.DSMT4" ShapeID="_x0000_i1028" DrawAspect="Content" ObjectID="_1598783917" r:id="rId18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5pt;height:63pt" o:ole="">
            <v:imagedata r:id="rId19" o:title=""/>
          </v:shape>
          <o:OLEObject Type="Embed" ProgID="Equation.DSMT4" ShapeID="_x0000_i1029" DrawAspect="Content" ObjectID="_1598783918" r:id="rId20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9A44EB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3.75pt;height:85.5pt" o:ole="">
            <v:imagedata r:id="rId21" o:title=""/>
          </v:shape>
          <o:OLEObject Type="Embed" ProgID="Equation.DSMT4" ShapeID="_x0000_i1030" DrawAspect="Content" ObjectID="_1598783919" r:id="rId22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5pt;height:16.5pt" o:ole="">
            <v:imagedata r:id="rId23" o:title=""/>
          </v:shape>
          <o:OLEObject Type="Embed" ProgID="Equation.DSMT4" ShapeID="_x0000_i1031" DrawAspect="Content" ObjectID="_1598783920" r:id="rId24"/>
        </w:objec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33"/>
        <w:gridCol w:w="1933"/>
        <w:gridCol w:w="1934"/>
        <w:gridCol w:w="1934"/>
        <w:gridCol w:w="1934"/>
      </w:tblGrid>
      <w:tr w:rsidR="00555C76" w:rsidRPr="009A44EB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9A44EB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9A44EB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2.2.</w:t>
      </w:r>
      <w:r w:rsidR="00555C76" w:rsidRPr="009A44EB">
        <w:rPr>
          <w:rFonts w:ascii="Times New Roman" w:hAnsi="Times New Roman"/>
          <w:sz w:val="24"/>
          <w:szCs w:val="24"/>
        </w:rPr>
        <w:t>Темы рефератов</w:t>
      </w:r>
      <w:bookmarkEnd w:id="8"/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9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555C76" w:rsidRPr="009A44EB" w:rsidRDefault="00555C76" w:rsidP="00806E07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9A44EB" w:rsidRDefault="00555C76" w:rsidP="00806E07">
      <w:pPr>
        <w:widowControl/>
        <w:numPr>
          <w:ilvl w:val="0"/>
          <w:numId w:val="22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9A44EB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lastRenderedPageBreak/>
        <w:t>4.2.3.</w:t>
      </w:r>
      <w:r w:rsidR="00555C76"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9"/>
    </w:p>
    <w:p w:rsidR="00555C76" w:rsidRPr="009A44EB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9A44EB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25pt;height:19.5pt" o:ole="">
            <v:imagedata r:id="rId17" o:title=""/>
          </v:shape>
          <o:OLEObject Type="Embed" ProgID="Equation.DSMT4" ShapeID="_x0000_i1032" DrawAspect="Content" ObjectID="_1598783921" r:id="rId25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9A44EB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5pt;height:62.25pt" o:ole="">
            <v:imagedata r:id="rId19" o:title=""/>
          </v:shape>
          <o:OLEObject Type="Embed" ProgID="Equation.DSMT4" ShapeID="_x0000_i1033" DrawAspect="Content" ObjectID="_1598783922" r:id="rId26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555C76" w:rsidRPr="009A44EB" w:rsidRDefault="00555C76" w:rsidP="00806E07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9A44EB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75pt;height:85.5pt" o:ole="">
            <v:imagedata r:id="rId27" o:title=""/>
          </v:shape>
          <o:OLEObject Type="Embed" ProgID="Equation.DSMT4" ShapeID="_x0000_i1034" DrawAspect="Content" ObjectID="_1598783923" r:id="rId28"/>
        </w:object>
      </w:r>
    </w:p>
    <w:p w:rsidR="00555C76" w:rsidRPr="009A44EB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555C76" w:rsidRPr="009A44EB" w:rsidRDefault="00555C76" w:rsidP="00806E07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0B5F6B28" id="Полилиния 40" o:spid="_x0000_s1026" style="position:absolute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71159FC9" id="Полилиния 38" o:spid="_x0000_s1026" style="position:absolute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rPr>
          <w:trHeight w:val="164"/>
        </w:trPr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CD659A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shape w14:anchorId="57502AC9" id="Полилиния 39" o:spid="_x0000_s1026" style="position:absolute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lastRenderedPageBreak/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6"/>
        <w:gridCol w:w="1949"/>
        <w:gridCol w:w="1949"/>
        <w:gridCol w:w="2749"/>
        <w:gridCol w:w="1131"/>
      </w:tblGrid>
      <w:tr w:rsidR="00555C76" w:rsidRPr="009A44EB" w:rsidTr="00555C76">
        <w:tc>
          <w:tcPr>
            <w:tcW w:w="1053" w:type="pct"/>
          </w:tcPr>
          <w:p w:rsidR="00555C76" w:rsidRPr="009A44EB" w:rsidRDefault="00CD659A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      <w:pict>
                    <v:curve w14:anchorId="1F8B9417" id="Поли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="00555C76"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9A44EB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555C76" w:rsidRPr="009A44EB" w:rsidRDefault="00555C76" w:rsidP="009A44EB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9A44EB" w:rsidTr="00555C76">
        <w:tc>
          <w:tcPr>
            <w:tcW w:w="1053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9A44EB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9A44EB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9A44EB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9A44EB" w:rsidRDefault="00555C76" w:rsidP="00806E07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555C76" w:rsidRPr="009A44EB" w:rsidRDefault="00555C76" w:rsidP="00806E07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555C76" w:rsidRPr="009A44EB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555C76" w:rsidRPr="009A44EB" w:rsidRDefault="00555C76" w:rsidP="00806E07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555C76" w:rsidRPr="009A44EB" w:rsidRDefault="00555C76" w:rsidP="00806E07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555C76" w:rsidRPr="009A44EB" w:rsidRDefault="00555C76" w:rsidP="00806E07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Определение востребованного объема груза в конечных пунктах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9A44EB" w:rsidRDefault="00555C76" w:rsidP="00806E07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сети.</w:t>
      </w:r>
    </w:p>
    <w:p w:rsidR="00555C76" w:rsidRPr="009A44EB" w:rsidRDefault="00555C76" w:rsidP="00806E07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555C76" w:rsidRPr="009A44EB" w:rsidRDefault="00555C76" w:rsidP="00806E07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555C76" w:rsidRPr="009A44EB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9A44EB" w:rsidRDefault="00555C76" w:rsidP="00555C76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от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присутству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555C76" w:rsidRPr="009A44EB" w:rsidRDefault="00555C76" w:rsidP="00806E07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6858C2" w:rsidRPr="009A44EB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9A44EB">
        <w:rPr>
          <w:rFonts w:cs="Times New Roman"/>
          <w:sz w:val="24"/>
          <w:szCs w:val="24"/>
        </w:rPr>
        <w:t>4.3. Оценочные средства для промежуточной аттестации.</w:t>
      </w:r>
    </w:p>
    <w:p w:rsidR="00F6429C" w:rsidRPr="009A44EB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9A44E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9A44EB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73"/>
        <w:gridCol w:w="3398"/>
        <w:gridCol w:w="1561"/>
        <w:gridCol w:w="3222"/>
      </w:tblGrid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9A44E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владеть методами и алгоритмами прогнозирования и оценки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владеть основными методами и алгоритмами прогнозирования и </w:t>
            </w: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оценки эффективности, качества и надежности систем</w:t>
            </w:r>
          </w:p>
        </w:tc>
      </w:tr>
      <w:tr w:rsidR="00FA5122" w:rsidRPr="009A44EB" w:rsidTr="00806E07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lastRenderedPageBreak/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9A44EB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06E07" w:rsidRDefault="00806E07" w:rsidP="00806E07">
      <w:pPr>
        <w:pStyle w:val="af2"/>
        <w:rPr>
          <w:noProof/>
        </w:rPr>
      </w:pPr>
      <w:r w:rsidRPr="00D758F4">
        <w:t xml:space="preserve">Таблица </w:t>
      </w:r>
      <w:r w:rsidR="00533B46">
        <w:fldChar w:fldCharType="begin"/>
      </w:r>
      <w:r w:rsidR="000739E1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5</w:t>
      </w:r>
      <w:r w:rsidR="00533B46">
        <w:rPr>
          <w:noProof/>
        </w:rPr>
        <w:fldChar w:fldCharType="end"/>
      </w:r>
    </w:p>
    <w:p w:rsidR="00806E07" w:rsidRDefault="00806E07" w:rsidP="00806E0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23"/>
        <w:gridCol w:w="4664"/>
        <w:gridCol w:w="3727"/>
      </w:tblGrid>
      <w:tr w:rsidR="00806E07" w:rsidRPr="006A6D9F" w:rsidTr="008D5322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06E07" w:rsidRPr="006A6D9F" w:rsidRDefault="00806E07" w:rsidP="008D5322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06E07" w:rsidRPr="006A6D9F" w:rsidRDefault="00806E07" w:rsidP="008D5322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06E07" w:rsidRPr="006A6D9F" w:rsidRDefault="00806E07" w:rsidP="008D5322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06E07" w:rsidRPr="006A6D9F" w:rsidRDefault="00806E07" w:rsidP="008D5322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06E07" w:rsidRPr="006A6D9F" w:rsidRDefault="00806E07" w:rsidP="008D5322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06E07" w:rsidRPr="006A6D9F" w:rsidTr="008D5322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D5322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Самостоятельно формулирует проблему исследования с </w:t>
            </w:r>
            <w:r w:rsidRPr="006A6D9F">
              <w:rPr>
                <w:sz w:val="20"/>
                <w:szCs w:val="24"/>
              </w:rPr>
              <w:lastRenderedPageBreak/>
              <w:t>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06E07" w:rsidRPr="006A6D9F" w:rsidRDefault="00806E07" w:rsidP="00806E07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06E07" w:rsidRPr="006A6D9F" w:rsidRDefault="00806E07" w:rsidP="00806E07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lastRenderedPageBreak/>
              <w:t>Глубина исследования решаемой проблемы.</w:t>
            </w:r>
          </w:p>
          <w:p w:rsidR="00806E07" w:rsidRPr="006A6D9F" w:rsidRDefault="00806E07" w:rsidP="00806E07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lastRenderedPageBreak/>
              <w:t xml:space="preserve">Полнота и правильность ответов на вопросы. </w:t>
            </w:r>
          </w:p>
          <w:p w:rsidR="00806E07" w:rsidRPr="006A6D9F" w:rsidRDefault="00806E07" w:rsidP="00806E07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806E07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</w:rPr>
        <w:lastRenderedPageBreak/>
        <w:t xml:space="preserve">4.3.1. </w:t>
      </w:r>
      <w:r w:rsidR="00347199" w:rsidRPr="00806E07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06E07">
        <w:rPr>
          <w:rFonts w:ascii="Times New Roman" w:hAnsi="Times New Roman"/>
          <w:sz w:val="24"/>
          <w:szCs w:val="24"/>
        </w:rPr>
        <w:t>зачет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задачи оптимизации.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и множители Лагранжа. Окаймленная матрица Гесс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-метод решения задачи линейного программирова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9A44EB">
        <w:rPr>
          <w:b/>
          <w:i/>
          <w:sz w:val="24"/>
          <w:szCs w:val="24"/>
        </w:rPr>
        <w:t xml:space="preserve">. </w:t>
      </w:r>
      <w:r w:rsidRPr="009A44EB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Выпуклое программирование. Условия Куна-Таккер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Численные методы решения задач нелинейного программирования. Метод Ньютона-Рафсо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наискорейшего подъем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Целочисленное программирование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динамического программирования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о распределении ресурсов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вязь сетевого и динамического программирований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блемы и методы тео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Этапы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ные методы сужения множества выбираемых решений при многокритери</w:t>
      </w:r>
      <w:r w:rsidRPr="009A44EB">
        <w:rPr>
          <w:sz w:val="24"/>
          <w:szCs w:val="24"/>
        </w:rPr>
        <w:softHyphen/>
        <w:t>альной оптимизации. Метод уступ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идеальной точки для сужения множества Парето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лассические критерии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аксный критерий (Вальда)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Бейеса-Лаплас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Критерий Сэвидж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Гурвиц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Критерий Ходжа-Лемана принятия реш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коэффициента конкордации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анализ согласованности матриц парных сравнений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 анализа иерархий (Саати) для принятия оптимального решения: расчет глобального вектора приоритетов.</w:t>
      </w:r>
    </w:p>
    <w:p w:rsidR="00555C76" w:rsidRPr="009A44EB" w:rsidRDefault="00555C76" w:rsidP="00806E07">
      <w:pPr>
        <w:pStyle w:val="a"/>
        <w:widowControl/>
        <w:numPr>
          <w:ilvl w:val="1"/>
          <w:numId w:val="26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lastRenderedPageBreak/>
        <w:t>Математические дисциплины, применяемые в теории принятия решений.</w:t>
      </w:r>
    </w:p>
    <w:p w:rsidR="006858C2" w:rsidRPr="009A44E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3C0FE8" w:rsidRPr="009A44EB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9A44EB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9A44EB">
        <w:rPr>
          <w:rFonts w:ascii="Times New Roman" w:hAnsi="Times New Roman"/>
          <w:bCs/>
          <w:sz w:val="24"/>
          <w:szCs w:val="24"/>
        </w:rPr>
        <w:t xml:space="preserve">с </w:t>
      </w:r>
      <w:r w:rsidRPr="009A44EB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A44EB">
        <w:rPr>
          <w:rFonts w:ascii="Times New Roman" w:hAnsi="Times New Roman"/>
          <w:bCs/>
          <w:sz w:val="24"/>
          <w:szCs w:val="24"/>
        </w:rPr>
        <w:t>, утверждена деканом факультета.</w:t>
      </w:r>
      <w:r w:rsidRPr="009A44EB">
        <w:rPr>
          <w:rFonts w:ascii="Times New Roman" w:hAnsi="Times New Roman"/>
          <w:bCs/>
          <w:color w:val="000000"/>
          <w:sz w:val="24"/>
          <w:szCs w:val="24"/>
        </w:rPr>
        <w:t xml:space="preserve">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A44EB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:rsidR="003C0FE8" w:rsidRPr="009A44EB" w:rsidRDefault="003C0FE8" w:rsidP="0091059C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:rsidR="003C0FE8" w:rsidRPr="004F23B7" w:rsidRDefault="007619B3" w:rsidP="0091059C">
      <w:pPr>
        <w:pStyle w:val="af2"/>
        <w:rPr>
          <w:b/>
          <w:i/>
          <w:snapToGrid w:val="0"/>
          <w:szCs w:val="24"/>
        </w:rPr>
      </w:pPr>
      <w:r w:rsidRPr="009A44EB">
        <w:rPr>
          <w:szCs w:val="24"/>
        </w:rPr>
        <w:t xml:space="preserve">Таблица </w:t>
      </w:r>
      <w:r w:rsidR="00533B46" w:rsidRPr="009A44EB">
        <w:rPr>
          <w:szCs w:val="24"/>
        </w:rPr>
        <w:fldChar w:fldCharType="begin"/>
      </w:r>
      <w:r w:rsidR="008715B8" w:rsidRPr="009A44EB">
        <w:rPr>
          <w:szCs w:val="24"/>
        </w:rPr>
        <w:instrText xml:space="preserve"> SEQ Таблица \* ARABIC </w:instrText>
      </w:r>
      <w:r w:rsidR="00533B46" w:rsidRPr="009A44EB">
        <w:rPr>
          <w:szCs w:val="24"/>
        </w:rPr>
        <w:fldChar w:fldCharType="separate"/>
      </w:r>
      <w:r w:rsidR="00F735F9">
        <w:rPr>
          <w:noProof/>
          <w:szCs w:val="24"/>
        </w:rPr>
        <w:t>6</w:t>
      </w:r>
      <w:r w:rsidR="00533B46" w:rsidRPr="009A44EB">
        <w:rPr>
          <w:noProof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84"/>
        <w:gridCol w:w="3284"/>
        <w:gridCol w:w="3285"/>
      </w:tblGrid>
      <w:tr w:rsidR="003C0FE8" w:rsidRPr="009A44EB" w:rsidTr="003338D6">
        <w:tc>
          <w:tcPr>
            <w:tcW w:w="3284" w:type="dxa"/>
            <w:vMerge w:val="restart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3C0FE8" w:rsidRPr="009A44EB" w:rsidTr="003338D6">
        <w:tc>
          <w:tcPr>
            <w:tcW w:w="3284" w:type="dxa"/>
            <w:vMerge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3C0FE8" w:rsidRPr="009A44EB" w:rsidTr="003338D6"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:rsidR="003C0FE8" w:rsidRPr="004F23B7" w:rsidRDefault="003C0FE8" w:rsidP="0091059C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:rsidR="003C0FE8" w:rsidRPr="004F23B7" w:rsidRDefault="0031689E" w:rsidP="0091059C">
      <w:pPr>
        <w:pStyle w:val="af2"/>
        <w:rPr>
          <w:b/>
          <w:i/>
          <w:snapToGrid w:val="0"/>
          <w:szCs w:val="24"/>
        </w:rPr>
      </w:pPr>
      <w:r w:rsidRPr="004F23B7">
        <w:t xml:space="preserve">Таблица </w:t>
      </w:r>
      <w:r w:rsidR="00533B46">
        <w:fldChar w:fldCharType="begin"/>
      </w:r>
      <w:r w:rsidR="008715B8">
        <w:instrText xml:space="preserve"> SEQ Таблица \* ARABIC </w:instrText>
      </w:r>
      <w:r w:rsidR="00533B46">
        <w:fldChar w:fldCharType="separate"/>
      </w:r>
      <w:r w:rsidR="00F735F9">
        <w:rPr>
          <w:noProof/>
        </w:rPr>
        <w:t>7</w:t>
      </w:r>
      <w:r w:rsidR="00533B46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99"/>
        <w:gridCol w:w="4855"/>
      </w:tblGrid>
      <w:tr w:rsidR="003C0FE8" w:rsidRPr="009A44E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«не зачтено»</w:t>
            </w:r>
          </w:p>
        </w:tc>
      </w:tr>
      <w:tr w:rsidR="003C0FE8" w:rsidRPr="009A44E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9A44E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«зачтено»</w:t>
            </w:r>
          </w:p>
        </w:tc>
      </w:tr>
    </w:tbl>
    <w:p w:rsidR="003C0FE8" w:rsidRPr="004F23B7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Примечание: если дисциплина изучается в течение нескольких семестров, схема расчета приводится для каждого из них.</w:t>
      </w:r>
    </w:p>
    <w:p w:rsidR="00D775A7" w:rsidRDefault="00D775A7" w:rsidP="00D775A7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4.4. Методические материалы</w:t>
      </w:r>
    </w:p>
    <w:p w:rsidR="003C0FE8" w:rsidRPr="004F23B7" w:rsidRDefault="00CC53A3" w:rsidP="00CC53A3">
      <w:pPr>
        <w:ind w:firstLine="567"/>
        <w:jc w:val="both"/>
        <w:rPr>
          <w:rFonts w:ascii="Times New Roman" w:hAnsi="Times New Roman"/>
          <w:sz w:val="24"/>
          <w:szCs w:val="24"/>
        </w:rPr>
        <w:sectPr w:rsidR="003C0FE8" w:rsidRPr="004F23B7" w:rsidSect="003338D6">
          <w:headerReference w:type="even" r:id="rId29"/>
          <w:footerReference w:type="even" r:id="rId30"/>
          <w:footerReference w:type="default" r:id="rId31"/>
          <w:pgSz w:w="11907" w:h="16840" w:code="9"/>
          <w:pgMar w:top="851" w:right="851" w:bottom="851" w:left="1418" w:header="720" w:footer="720" w:gutter="0"/>
          <w:cols w:space="60"/>
          <w:noEndnote/>
          <w:titlePg/>
          <w:docGrid w:linePitch="381"/>
        </w:sect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r>
        <w:rPr>
          <w:rFonts w:ascii="Times New Roman" w:hAnsi="Times New Roman"/>
          <w:sz w:val="24"/>
          <w:szCs w:val="24"/>
          <w:lang w:val="en-US"/>
        </w:rPr>
        <w:t>StudBox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58C2" w:rsidRPr="009A44EB" w:rsidRDefault="006858C2" w:rsidP="0091059C">
      <w:pPr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lastRenderedPageBreak/>
        <w:t>5.</w:t>
      </w:r>
      <w:r w:rsidRPr="004F23B7">
        <w:rPr>
          <w:rFonts w:ascii="Times New Roman" w:hAnsi="Times New Roman"/>
          <w:b/>
          <w:sz w:val="24"/>
        </w:rPr>
        <w:tab/>
      </w:r>
      <w:r w:rsidRPr="009A44EB">
        <w:rPr>
          <w:rStyle w:val="10"/>
          <w:sz w:val="24"/>
          <w:szCs w:val="24"/>
        </w:rPr>
        <w:t>Методические указания для обучающихся по освоению дисциплины</w:t>
      </w:r>
    </w:p>
    <w:p w:rsidR="006858C2" w:rsidRPr="009A44EB" w:rsidRDefault="006858C2" w:rsidP="0091059C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6F78C1"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 w:rsidR="006F78C1"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6F78C1"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4F23B7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4F23B7">
        <w:rPr>
          <w:rFonts w:ascii="Times New Roman" w:hAnsi="Times New Roman"/>
          <w:bCs/>
          <w:color w:val="000000"/>
          <w:sz w:val="24"/>
          <w:szCs w:val="24"/>
        </w:rPr>
        <w:t>. №168 «О применении балльно-рейтинговой системы оценки знаний студентов»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444101"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6F78C1"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4F23B7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4F23B7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0"/>
        <w:gridCol w:w="2232"/>
        <w:gridCol w:w="6929"/>
      </w:tblGrid>
      <w:tr w:rsidR="00DB20A2" w:rsidRPr="009A44EB" w:rsidTr="00087DEB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B20A2" w:rsidRPr="000A6829" w:rsidRDefault="00DB20A2" w:rsidP="00DB20A2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DB20A2" w:rsidRPr="000A6829" w:rsidRDefault="00DB20A2" w:rsidP="00DB20A2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DB20A2" w:rsidRPr="000A6829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Наименование темы или раздела дисциплины (модуля)  </w:t>
            </w:r>
          </w:p>
        </w:tc>
        <w:tc>
          <w:tcPr>
            <w:tcW w:w="3620" w:type="pct"/>
            <w:vMerge w:val="restart"/>
            <w:vAlign w:val="center"/>
          </w:tcPr>
          <w:p w:rsidR="00DB20A2" w:rsidRPr="000A6829" w:rsidRDefault="00DB20A2" w:rsidP="00DB20A2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DB20A2" w:rsidRPr="009A44EB" w:rsidTr="00087DEB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DB20A2" w:rsidRPr="009A44EB" w:rsidRDefault="00DB20A2" w:rsidP="00DB20A2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DB20A2" w:rsidRPr="009A44EB" w:rsidRDefault="00DB20A2" w:rsidP="00DB20A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DB20A2" w:rsidRPr="009A44EB" w:rsidRDefault="00DB20A2" w:rsidP="00DB20A2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ая задача исследования операц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атематическое программирование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ые разделы исследования операц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фикация задач математического программирования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ешение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DB20A2" w:rsidRPr="000A6829" w:rsidRDefault="00DB20A2" w:rsidP="00DB20A2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ая оптимизация функции нескольких переменных</w:t>
            </w: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деление переменных на базисные и независимые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остроение области допустимых решений. 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Графический метод нахождения оптимального решения. 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ценности ресурсов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предельно допустимого сокращения запаса недефицитного ресурс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lastRenderedPageBreak/>
              <w:t>Случай вырождения и случай альтернативных ре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стонахождение оптимального решения в области допустимых ре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ыбор ведущего столбца и ведущей строки в симплекс – таблице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оцедура перехода к соседней угловой точке в процессе поиска оптимального решения.</w:t>
            </w:r>
          </w:p>
          <w:p w:rsidR="00DB20A2" w:rsidRPr="000A6829" w:rsidRDefault="00DB20A2" w:rsidP="00DB20A2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Критерий оптимальности решения </w:t>
            </w: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северо – западного угл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наименьших затрат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Фогеля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потенциалов.</w:t>
            </w:r>
          </w:p>
          <w:p w:rsidR="00DB20A2" w:rsidRPr="000A6829" w:rsidRDefault="00DB20A2" w:rsidP="00DB20A2">
            <w:pPr>
              <w:ind w:left="-10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ый и безусловный экстремумы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 Нахождение условного экстремума методом Лагранжа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ешение задачи выпуклого программирования градиентным методом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ы целочисленного линейного программирования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B20A2" w:rsidRPr="009A44EB" w:rsidTr="00087DEB">
        <w:trPr>
          <w:jc w:val="center"/>
        </w:trPr>
        <w:tc>
          <w:tcPr>
            <w:tcW w:w="214" w:type="pct"/>
            <w:vAlign w:val="center"/>
          </w:tcPr>
          <w:p w:rsidR="00DB20A2" w:rsidRPr="000A6829" w:rsidRDefault="00DB20A2" w:rsidP="00DB20A2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B20A2" w:rsidRPr="000A6829" w:rsidRDefault="00DB20A2" w:rsidP="00DB20A2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620" w:type="pct"/>
          </w:tcPr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биение задачи на этапы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инцип оптимальности Беллмана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вязь между независимыми переменными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остроение рекуррентных соотношений.</w:t>
            </w:r>
          </w:p>
          <w:p w:rsidR="00DB20A2" w:rsidRPr="000A6829" w:rsidRDefault="00DB20A2" w:rsidP="00DB20A2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аспределение капиталовложений между различными объектами инвестирования.</w:t>
            </w:r>
          </w:p>
          <w:p w:rsidR="00DB20A2" w:rsidRPr="000A6829" w:rsidRDefault="00DB20A2" w:rsidP="00DB20A2">
            <w:pPr>
              <w:shd w:val="clear" w:color="auto" w:fill="FFFFFF"/>
              <w:ind w:left="-104" w:right="36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6858C2" w:rsidRPr="009A44EB" w:rsidRDefault="0091059C" w:rsidP="009A44EB">
      <w:pPr>
        <w:pStyle w:val="1"/>
        <w:numPr>
          <w:ilvl w:val="0"/>
          <w:numId w:val="0"/>
        </w:numPr>
        <w:rPr>
          <w:sz w:val="24"/>
          <w:szCs w:val="24"/>
        </w:rPr>
      </w:pPr>
      <w:r>
        <w:t>6.</w:t>
      </w:r>
      <w:r w:rsidR="006858C2" w:rsidRPr="009A44EB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9A44EB" w:rsidRDefault="0091059C" w:rsidP="009A44EB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</w:t>
      </w:r>
      <w:r w:rsidR="004F23B7" w:rsidRPr="009A44EB">
        <w:rPr>
          <w:sz w:val="24"/>
          <w:szCs w:val="24"/>
        </w:rPr>
        <w:t>Основная литература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6C7E6E">
        <w:t xml:space="preserve"> </w:t>
      </w:r>
      <w:hyperlink r:id="rId32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</w:t>
      </w:r>
      <w:r w:rsidRPr="006C7E6E">
        <w:t xml:space="preserve"> </w:t>
      </w:r>
      <w:hyperlink r:id="rId33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EC3D14" w:rsidRPr="006C7E6E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EC3D14" w:rsidRPr="009A44EB" w:rsidRDefault="00EC3D14" w:rsidP="00EC3D14">
      <w:pPr>
        <w:pStyle w:val="af6"/>
        <w:widowControl/>
        <w:numPr>
          <w:ilvl w:val="0"/>
          <w:numId w:val="36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8C5F98" w:rsidRPr="009A44EB" w:rsidRDefault="00087DEB" w:rsidP="00087DEB">
      <w:pPr>
        <w:pStyle w:val="2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6.2.</w:t>
      </w:r>
      <w:r w:rsidR="008C5F98" w:rsidRPr="009A44EB">
        <w:rPr>
          <w:sz w:val="24"/>
          <w:szCs w:val="24"/>
        </w:rPr>
        <w:t>Дополнительная литература:</w:t>
      </w:r>
    </w:p>
    <w:p w:rsidR="008C5F98" w:rsidRPr="009A44EB" w:rsidRDefault="008C5F98" w:rsidP="009A44EB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йвазян С.А., Мхитарян В.С. Прикладная статистика и основы эконометрики. М.: ЮНИТИ, 1998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lastRenderedPageBreak/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Бабаев А.А. Прикладные модели ресурсно-временной оптимизации: Монография. – СПб.: Изд-во МБИ. 2012. – 252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Бродецкий Г.Л. Системный анализ в логистике, выбор в условиях неопределённости – М.: Academia, 2010. – 336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Волков И. К.,_Загоруйко Е. А. Исследование операций. М.: МГТУ им. Н. Э. Баумана, 2000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Волкова В.Н. Постепенная формализация моделей принятия решений. – СПб.: Изд-во Политехн. ун-та, 2006. – 120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Воронцовский А.В. Управление рисками. СПб: ОЦЭиМ, 2004. – 45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Друкер Питер. Менеджмент. Вызовы XXI века: Пер. с англ. – М.: Изд-во «Манн, Иванов и Фербер», 2012. – 312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Елисеева И.И., Юзбашев М.М. Общая теория статистики. М., "Финансы и статистика", 2004, 656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Кини Р.Л., Райфа Х. Принятие решений при многих критериях: предпочтения и замещения. – М.: Радио и связь, 1981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Колпаков В. М. Теория и практика принятия управленческих решений. М., 2004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Конюховский П.В., Малова А.С. Теория игр: учебник для бакалавров. – М.: Издательство Юрайт, 2013. – 252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Кораблин М.А. Информатика поиска управленческих решений. – М.: СОЛОН-Пресс, 2003. 192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Лапыгин Ю.Н., Лапыгин Д.Ю. Управленческие решения: учебное пособие. – М.: Эксмо, 2009. – 44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>Моргенштерн О., фон Нейман Дж. Теория игр и экономическое поведение. – М.: «Книга по Требованию», 2012. – 70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Ногин В.Д., Чистяков С.В. Применение линейной алгебры в принятии решений. – СПб: СПбГТУ, 1998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Орлов А.И. Теория принятия решений: Учебник / А. И. Орлов. – М.: Экзамен, 2006. – 573 с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087DEB" w:rsidRDefault="00087DEB" w:rsidP="00C04AF1">
      <w:pPr>
        <w:pStyle w:val="a"/>
        <w:numPr>
          <w:ilvl w:val="0"/>
          <w:numId w:val="45"/>
        </w:numPr>
        <w:tabs>
          <w:tab w:val="left" w:pos="567"/>
        </w:tabs>
        <w:suppressAutoHyphens w:val="0"/>
        <w:overflowPunct/>
        <w:autoSpaceDE/>
        <w:autoSpaceDN/>
        <w:ind w:left="709" w:firstLine="550"/>
        <w:textAlignment w:val="auto"/>
      </w:pPr>
      <w:r>
        <w:t>Соколов А. В., Токарев В. В. Методы оптимальных решений. Том 1 и 2. 2-е изд., испр. М.: Физматлит, 2011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 w:val="28"/>
          <w:szCs w:val="28"/>
          <w:lang w:eastAsia="ar-SA"/>
        </w:rPr>
      </w:pPr>
      <w:r>
        <w:rPr>
          <w:rFonts w:eastAsia="+mn-ea"/>
          <w:kern w:val="24"/>
          <w:szCs w:val="28"/>
        </w:rPr>
        <w:t xml:space="preserve">Эффективность государственного управления: Пер. с англ. / Под ред. </w:t>
      </w:r>
      <w:r>
        <w:rPr>
          <w:rFonts w:eastAsia="+mn-ea"/>
          <w:iCs/>
          <w:kern w:val="24"/>
          <w:szCs w:val="28"/>
        </w:rPr>
        <w:t>С.А. Батчикова и С.Ю. Глазьева</w:t>
      </w:r>
      <w:r>
        <w:rPr>
          <w:rFonts w:eastAsia="+mn-ea"/>
          <w:kern w:val="24"/>
          <w:szCs w:val="28"/>
        </w:rPr>
        <w:t>. М.: Консалтбанкир, 1998 г. – 848 с.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087DEB" w:rsidRDefault="00087DEB" w:rsidP="00C04AF1">
      <w:pPr>
        <w:pStyle w:val="ad"/>
        <w:numPr>
          <w:ilvl w:val="0"/>
          <w:numId w:val="45"/>
        </w:numPr>
        <w:tabs>
          <w:tab w:val="left" w:pos="567"/>
        </w:tabs>
        <w:ind w:left="709" w:firstLine="550"/>
        <w:rPr>
          <w:szCs w:val="28"/>
        </w:rPr>
      </w:pPr>
      <w:r>
        <w:rPr>
          <w:szCs w:val="28"/>
        </w:rPr>
        <w:t xml:space="preserve">Чиркин, В. Е. Опыт зарубежного управления (государственное и муниципальное управление) : учеб. пособие для вузов по спец. «Гос. и муницип. </w:t>
      </w:r>
      <w:r>
        <w:rPr>
          <w:szCs w:val="28"/>
        </w:rPr>
        <w:lastRenderedPageBreak/>
        <w:t>управл.» / Междунар. ун-т в г. Москве, Фак-т упр. крупными городами / В. Е. Чиркин. – М. : Юристъ, 2006. – 184 с.</w:t>
      </w:r>
    </w:p>
    <w:p w:rsidR="00087DEB" w:rsidRDefault="00087DEB" w:rsidP="00C04AF1">
      <w:pPr>
        <w:pStyle w:val="a"/>
        <w:widowControl/>
        <w:numPr>
          <w:ilvl w:val="0"/>
          <w:numId w:val="45"/>
        </w:numPr>
        <w:suppressAutoHyphens w:val="0"/>
        <w:overflowPunct/>
        <w:autoSpaceDE/>
        <w:autoSpaceDN/>
        <w:spacing w:line="256" w:lineRule="auto"/>
        <w:ind w:left="709" w:firstLine="550"/>
        <w:textAlignment w:val="auto"/>
      </w:pPr>
      <w: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087DEB" w:rsidRPr="00C04AF1" w:rsidRDefault="00087DEB" w:rsidP="00C04AF1">
      <w:pPr>
        <w:pStyle w:val="a"/>
        <w:widowControl/>
        <w:numPr>
          <w:ilvl w:val="0"/>
          <w:numId w:val="45"/>
        </w:numPr>
        <w:suppressAutoHyphens w:val="0"/>
        <w:overflowPunct/>
        <w:autoSpaceDE/>
        <w:autoSpaceDN/>
        <w:spacing w:line="256" w:lineRule="auto"/>
        <w:ind w:left="709" w:firstLine="550"/>
        <w:textAlignment w:val="auto"/>
        <w:rPr>
          <w:sz w:val="24"/>
          <w:szCs w:val="24"/>
          <w:lang w:val="en-US" w:eastAsia="en-US"/>
        </w:rPr>
      </w:pPr>
      <w:r w:rsidRPr="00C04AF1">
        <w:rPr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3.</w:t>
      </w:r>
      <w:r w:rsidR="00605F97" w:rsidRPr="00740EA5">
        <w:rPr>
          <w:rFonts w:cs="Times New Roman"/>
          <w:sz w:val="24"/>
          <w:szCs w:val="24"/>
        </w:rPr>
        <w:t>Учебно-методическое обеспечение самостоятельной работы</w:t>
      </w:r>
    </w:p>
    <w:p w:rsidR="00605F97" w:rsidRPr="00605F97" w:rsidRDefault="00605F97" w:rsidP="00605F97">
      <w:pPr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605F97" w:rsidRPr="006C0936" w:rsidRDefault="00605F97" w:rsidP="00605F97">
      <w:pPr>
        <w:pStyle w:val="a"/>
        <w:numPr>
          <w:ilvl w:val="0"/>
          <w:numId w:val="0"/>
        </w:numPr>
        <w:ind w:left="720" w:hanging="360"/>
      </w:pPr>
      <w:r w:rsidRPr="006C0936">
        <w:t xml:space="preserve">Учебно-методическое обеспечение для самостоятельной работы находится в ресурсах сети в папке </w:t>
      </w:r>
      <w:r w:rsidRPr="007C2420">
        <w:rPr>
          <w:lang w:val="en-US"/>
        </w:rPr>
        <w:t>StudBox</w:t>
      </w:r>
      <w:r w:rsidRPr="006C0936">
        <w:t>.</w:t>
      </w:r>
    </w:p>
    <w:p w:rsidR="00605F97" w:rsidRPr="006C0936" w:rsidRDefault="00605F97" w:rsidP="00605F97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4.</w:t>
      </w:r>
      <w:r w:rsidR="00605F97"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605F97" w:rsidRPr="00740EA5" w:rsidRDefault="00605F97" w:rsidP="00605F97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5.</w:t>
      </w:r>
      <w:r w:rsidR="00605F97" w:rsidRPr="00740EA5">
        <w:rPr>
          <w:rFonts w:cs="Times New Roman"/>
          <w:sz w:val="24"/>
          <w:szCs w:val="24"/>
        </w:rPr>
        <w:t>Интернет-ресурсы</w:t>
      </w:r>
    </w:p>
    <w:p w:rsidR="00605F97" w:rsidRPr="00AB3697" w:rsidRDefault="00605F97" w:rsidP="00605F9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4" w:history="1">
        <w:r w:rsidRPr="00AB369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AB369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5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6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7" w:tgtFrame="_blank" w:history="1">
        <w:r w:rsidRPr="00EC3D14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EC3D14">
        <w:rPr>
          <w:sz w:val="24"/>
          <w:szCs w:val="24"/>
        </w:rPr>
        <w:t xml:space="preserve"> </w:t>
      </w:r>
      <w:hyperlink r:id="rId38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EC3D14" w:rsidRPr="00EC3D14" w:rsidRDefault="00EC3D14" w:rsidP="00EC3D14">
      <w:pPr>
        <w:pStyle w:val="a"/>
        <w:numPr>
          <w:ilvl w:val="0"/>
          <w:numId w:val="38"/>
        </w:numPr>
        <w:ind w:left="714" w:hanging="357"/>
        <w:rPr>
          <w:sz w:val="24"/>
          <w:szCs w:val="24"/>
        </w:rPr>
      </w:pPr>
      <w:r w:rsidRPr="00EC3D14">
        <w:rPr>
          <w:sz w:val="24"/>
          <w:szCs w:val="24"/>
        </w:rPr>
        <w:t xml:space="preserve">      </w:t>
      </w:r>
      <w:hyperlink r:id="rId39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40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Статьи из журналов и статистических изданий Ист-Вью </w:t>
      </w:r>
      <w:hyperlink r:id="rId41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EC3D14" w:rsidRPr="00EC3D14" w:rsidRDefault="00EC3D14" w:rsidP="00EC3D14">
      <w:pPr>
        <w:pStyle w:val="a"/>
        <w:widowControl/>
        <w:numPr>
          <w:ilvl w:val="0"/>
          <w:numId w:val="38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bCs/>
          <w:sz w:val="24"/>
          <w:szCs w:val="24"/>
        </w:rPr>
        <w:t>Emerald eJournals Premier</w:t>
      </w:r>
      <w:r w:rsidRPr="00EC3D14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EC3D14" w:rsidRPr="00AB3697" w:rsidRDefault="00EC3D14" w:rsidP="00EC3D14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05F97" w:rsidRPr="00740EA5" w:rsidRDefault="00087DEB" w:rsidP="00087DEB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6.</w:t>
      </w:r>
      <w:r w:rsidR="00605F97" w:rsidRPr="00740EA5">
        <w:rPr>
          <w:rFonts w:cs="Times New Roman"/>
          <w:sz w:val="24"/>
          <w:szCs w:val="24"/>
        </w:rPr>
        <w:t>Иные источники.</w:t>
      </w:r>
    </w:p>
    <w:p w:rsidR="006858C2" w:rsidRPr="004F23B7" w:rsidRDefault="00605F97" w:rsidP="00605F97">
      <w:pPr>
        <w:pStyle w:val="2"/>
        <w:numPr>
          <w:ilvl w:val="0"/>
          <w:numId w:val="0"/>
        </w:numPr>
        <w:ind w:left="567"/>
      </w:pPr>
      <w:r w:rsidRPr="00740EA5">
        <w:rPr>
          <w:sz w:val="24"/>
          <w:szCs w:val="24"/>
        </w:rPr>
        <w:t>Не используются.</w:t>
      </w:r>
    </w:p>
    <w:p w:rsidR="006858C2" w:rsidRPr="00605F97" w:rsidRDefault="006858C2" w:rsidP="006858C2">
      <w:pPr>
        <w:tabs>
          <w:tab w:val="left" w:pos="0"/>
          <w:tab w:val="left" w:pos="540"/>
        </w:tabs>
        <w:jc w:val="center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605F97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Курс включает использование программного обеспечения Microsoft Excel, Microsoft Word, Microsoft Power Point для подготовку текстового и табличного материала, </w:t>
      </w:r>
      <w:r w:rsidRPr="00605F97">
        <w:rPr>
          <w:rFonts w:ascii="Times New Roman" w:hAnsi="Times New Roman"/>
          <w:sz w:val="24"/>
          <w:szCs w:val="24"/>
        </w:rPr>
        <w:lastRenderedPageBreak/>
        <w:t>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605F97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4F23B7" w:rsidRPr="004920D4" w:rsidRDefault="004F23B7" w:rsidP="004920D4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605F97" w:rsidTr="00ED04D4">
        <w:tc>
          <w:tcPr>
            <w:tcW w:w="892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605F97" w:rsidTr="00ED04D4">
        <w:trPr>
          <w:trHeight w:val="269"/>
        </w:trPr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605F97" w:rsidTr="00ED04D4">
        <w:tc>
          <w:tcPr>
            <w:tcW w:w="892" w:type="dxa"/>
          </w:tcPr>
          <w:p w:rsidR="004F23B7" w:rsidRPr="00605F97" w:rsidRDefault="004F23B7" w:rsidP="00806E07">
            <w:pPr>
              <w:pStyle w:val="a"/>
              <w:numPr>
                <w:ilvl w:val="0"/>
                <w:numId w:val="21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605F97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4F23B7" w:rsidRPr="004F23B7" w:rsidRDefault="004F23B7" w:rsidP="004F23B7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1106C5" w:rsidRPr="004F23B7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4F23B7" w:rsidSect="008E26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20A2" w:rsidRDefault="00DB20A2" w:rsidP="003C0FE8">
      <w:r>
        <w:separator/>
      </w:r>
    </w:p>
  </w:endnote>
  <w:endnote w:type="continuationSeparator" w:id="0">
    <w:p w:rsidR="00DB20A2" w:rsidRDefault="00DB20A2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20A2" w:rsidRDefault="00DB20A2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B20A2" w:rsidRDefault="00DB20A2">
    <w:pPr>
      <w:pStyle w:val="af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20A2" w:rsidRDefault="00DB20A2">
    <w:pPr>
      <w:pStyle w:val="a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F3515">
      <w:rPr>
        <w:noProof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20A2" w:rsidRDefault="00DB20A2" w:rsidP="003C0FE8">
      <w:r>
        <w:separator/>
      </w:r>
    </w:p>
  </w:footnote>
  <w:footnote w:type="continuationSeparator" w:id="0">
    <w:p w:rsidR="00DB20A2" w:rsidRDefault="00DB20A2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20A2" w:rsidRDefault="00DB20A2">
    <w:pPr>
      <w:pStyle w:val="a5"/>
      <w:jc w:val="center"/>
    </w:pPr>
    <w:r>
      <w:fldChar w:fldCharType="begin"/>
    </w:r>
    <w:r>
      <w:instrText xml:space="preserve"> PAGE </w:instrText>
    </w:r>
    <w:r>
      <w:fldChar w:fldCharType="separate"/>
    </w:r>
    <w:r w:rsidR="00AF3515">
      <w:rPr>
        <w:noProof/>
      </w:rPr>
      <w:t>2</w:t>
    </w:r>
    <w:r>
      <w:rPr>
        <w:noProof/>
      </w:rPr>
      <w:fldChar w:fldCharType="end"/>
    </w:r>
  </w:p>
  <w:p w:rsidR="00DB20A2" w:rsidRDefault="00DB20A2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20A2" w:rsidRDefault="00DB20A2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20A2" w:rsidRDefault="00DB20A2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B20A2" w:rsidRDefault="00DB20A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230D5F"/>
    <w:multiLevelType w:val="hybridMultilevel"/>
    <w:tmpl w:val="6166F8AE"/>
    <w:lvl w:ilvl="0" w:tplc="0419000F">
      <w:start w:val="1"/>
      <w:numFmt w:val="decimal"/>
      <w:lvlText w:val="%1."/>
      <w:lvlJc w:val="left"/>
      <w:pPr>
        <w:ind w:left="1619" w:hanging="360"/>
      </w:pPr>
    </w:lvl>
    <w:lvl w:ilvl="1" w:tplc="04190019" w:tentative="1">
      <w:start w:val="1"/>
      <w:numFmt w:val="lowerLetter"/>
      <w:lvlText w:val="%2."/>
      <w:lvlJc w:val="left"/>
      <w:pPr>
        <w:ind w:left="2339" w:hanging="360"/>
      </w:pPr>
    </w:lvl>
    <w:lvl w:ilvl="2" w:tplc="0419001B" w:tentative="1">
      <w:start w:val="1"/>
      <w:numFmt w:val="lowerRoman"/>
      <w:lvlText w:val="%3."/>
      <w:lvlJc w:val="right"/>
      <w:pPr>
        <w:ind w:left="3059" w:hanging="180"/>
      </w:pPr>
    </w:lvl>
    <w:lvl w:ilvl="3" w:tplc="0419000F" w:tentative="1">
      <w:start w:val="1"/>
      <w:numFmt w:val="decimal"/>
      <w:lvlText w:val="%4."/>
      <w:lvlJc w:val="left"/>
      <w:pPr>
        <w:ind w:left="3779" w:hanging="360"/>
      </w:pPr>
    </w:lvl>
    <w:lvl w:ilvl="4" w:tplc="04190019" w:tentative="1">
      <w:start w:val="1"/>
      <w:numFmt w:val="lowerLetter"/>
      <w:lvlText w:val="%5."/>
      <w:lvlJc w:val="left"/>
      <w:pPr>
        <w:ind w:left="4499" w:hanging="360"/>
      </w:pPr>
    </w:lvl>
    <w:lvl w:ilvl="5" w:tplc="0419001B" w:tentative="1">
      <w:start w:val="1"/>
      <w:numFmt w:val="lowerRoman"/>
      <w:lvlText w:val="%6."/>
      <w:lvlJc w:val="right"/>
      <w:pPr>
        <w:ind w:left="5219" w:hanging="180"/>
      </w:pPr>
    </w:lvl>
    <w:lvl w:ilvl="6" w:tplc="0419000F" w:tentative="1">
      <w:start w:val="1"/>
      <w:numFmt w:val="decimal"/>
      <w:lvlText w:val="%7."/>
      <w:lvlJc w:val="left"/>
      <w:pPr>
        <w:ind w:left="5939" w:hanging="360"/>
      </w:pPr>
    </w:lvl>
    <w:lvl w:ilvl="7" w:tplc="04190019" w:tentative="1">
      <w:start w:val="1"/>
      <w:numFmt w:val="lowerLetter"/>
      <w:lvlText w:val="%8."/>
      <w:lvlJc w:val="left"/>
      <w:pPr>
        <w:ind w:left="6659" w:hanging="360"/>
      </w:pPr>
    </w:lvl>
    <w:lvl w:ilvl="8" w:tplc="041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1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4977261F"/>
    <w:multiLevelType w:val="hybridMultilevel"/>
    <w:tmpl w:val="52308ACA"/>
    <w:lvl w:ilvl="0" w:tplc="B45CB9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DF0000"/>
    <w:multiLevelType w:val="hybridMultilevel"/>
    <w:tmpl w:val="82740236"/>
    <w:lvl w:ilvl="0" w:tplc="E966867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1CAC369C" w:tentative="1">
      <w:start w:val="1"/>
      <w:numFmt w:val="lowerLetter"/>
      <w:lvlText w:val="%2."/>
      <w:lvlJc w:val="left"/>
      <w:pPr>
        <w:ind w:left="1647" w:hanging="360"/>
      </w:pPr>
    </w:lvl>
    <w:lvl w:ilvl="2" w:tplc="80ACBF3C" w:tentative="1">
      <w:start w:val="1"/>
      <w:numFmt w:val="lowerRoman"/>
      <w:lvlText w:val="%3."/>
      <w:lvlJc w:val="right"/>
      <w:pPr>
        <w:ind w:left="2367" w:hanging="180"/>
      </w:pPr>
    </w:lvl>
    <w:lvl w:ilvl="3" w:tplc="FC144748" w:tentative="1">
      <w:start w:val="1"/>
      <w:numFmt w:val="decimal"/>
      <w:lvlText w:val="%4."/>
      <w:lvlJc w:val="left"/>
      <w:pPr>
        <w:ind w:left="3087" w:hanging="360"/>
      </w:pPr>
    </w:lvl>
    <w:lvl w:ilvl="4" w:tplc="2A00B71C" w:tentative="1">
      <w:start w:val="1"/>
      <w:numFmt w:val="lowerLetter"/>
      <w:lvlText w:val="%5."/>
      <w:lvlJc w:val="left"/>
      <w:pPr>
        <w:ind w:left="3807" w:hanging="360"/>
      </w:pPr>
    </w:lvl>
    <w:lvl w:ilvl="5" w:tplc="5A32AC1A" w:tentative="1">
      <w:start w:val="1"/>
      <w:numFmt w:val="lowerRoman"/>
      <w:lvlText w:val="%6."/>
      <w:lvlJc w:val="right"/>
      <w:pPr>
        <w:ind w:left="4527" w:hanging="180"/>
      </w:pPr>
    </w:lvl>
    <w:lvl w:ilvl="6" w:tplc="F2EAB826" w:tentative="1">
      <w:start w:val="1"/>
      <w:numFmt w:val="decimal"/>
      <w:lvlText w:val="%7."/>
      <w:lvlJc w:val="left"/>
      <w:pPr>
        <w:ind w:left="5247" w:hanging="360"/>
      </w:pPr>
    </w:lvl>
    <w:lvl w:ilvl="7" w:tplc="1136A73E" w:tentative="1">
      <w:start w:val="1"/>
      <w:numFmt w:val="lowerLetter"/>
      <w:lvlText w:val="%8."/>
      <w:lvlJc w:val="left"/>
      <w:pPr>
        <w:ind w:left="5967" w:hanging="360"/>
      </w:pPr>
    </w:lvl>
    <w:lvl w:ilvl="8" w:tplc="5FA255EA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F60502C"/>
    <w:multiLevelType w:val="hybridMultilevel"/>
    <w:tmpl w:val="F9861852"/>
    <w:lvl w:ilvl="0" w:tplc="D08E916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7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8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7F32D4"/>
    <w:multiLevelType w:val="hybridMultilevel"/>
    <w:tmpl w:val="57105B36"/>
    <w:lvl w:ilvl="0" w:tplc="944227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C3905DD"/>
    <w:multiLevelType w:val="hybridMultilevel"/>
    <w:tmpl w:val="20280CA4"/>
    <w:lvl w:ilvl="0" w:tplc="041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5E5B94"/>
    <w:multiLevelType w:val="hybridMultilevel"/>
    <w:tmpl w:val="A18AAB86"/>
    <w:lvl w:ilvl="0" w:tplc="FFFFFFFF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ind w:left="1647" w:hanging="360"/>
      </w:pPr>
    </w:lvl>
    <w:lvl w:ilvl="2" w:tplc="04190005" w:tentative="1">
      <w:start w:val="1"/>
      <w:numFmt w:val="lowerRoman"/>
      <w:lvlText w:val="%3."/>
      <w:lvlJc w:val="right"/>
      <w:pPr>
        <w:ind w:left="2367" w:hanging="180"/>
      </w:pPr>
    </w:lvl>
    <w:lvl w:ilvl="3" w:tplc="04190001" w:tentative="1">
      <w:start w:val="1"/>
      <w:numFmt w:val="decimal"/>
      <w:lvlText w:val="%4."/>
      <w:lvlJc w:val="left"/>
      <w:pPr>
        <w:ind w:left="3087" w:hanging="360"/>
      </w:pPr>
    </w:lvl>
    <w:lvl w:ilvl="4" w:tplc="04190003" w:tentative="1">
      <w:start w:val="1"/>
      <w:numFmt w:val="lowerLetter"/>
      <w:lvlText w:val="%5."/>
      <w:lvlJc w:val="left"/>
      <w:pPr>
        <w:ind w:left="3807" w:hanging="360"/>
      </w:pPr>
    </w:lvl>
    <w:lvl w:ilvl="5" w:tplc="04190005" w:tentative="1">
      <w:start w:val="1"/>
      <w:numFmt w:val="lowerRoman"/>
      <w:lvlText w:val="%6."/>
      <w:lvlJc w:val="right"/>
      <w:pPr>
        <w:ind w:left="4527" w:hanging="180"/>
      </w:pPr>
    </w:lvl>
    <w:lvl w:ilvl="6" w:tplc="04190001" w:tentative="1">
      <w:start w:val="1"/>
      <w:numFmt w:val="decimal"/>
      <w:lvlText w:val="%7."/>
      <w:lvlJc w:val="left"/>
      <w:pPr>
        <w:ind w:left="5247" w:hanging="360"/>
      </w:pPr>
    </w:lvl>
    <w:lvl w:ilvl="7" w:tplc="04190003" w:tentative="1">
      <w:start w:val="1"/>
      <w:numFmt w:val="lowerLetter"/>
      <w:lvlText w:val="%8."/>
      <w:lvlJc w:val="left"/>
      <w:pPr>
        <w:ind w:left="5967" w:hanging="360"/>
      </w:pPr>
    </w:lvl>
    <w:lvl w:ilvl="8" w:tplc="04190005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8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9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AAC6973"/>
    <w:multiLevelType w:val="hybridMultilevel"/>
    <w:tmpl w:val="67AEF9CA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F92167"/>
    <w:multiLevelType w:val="hybridMultilevel"/>
    <w:tmpl w:val="18140D52"/>
    <w:name w:val="WW8Num382"/>
    <w:lvl w:ilvl="0" w:tplc="81F4FD6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0"/>
  </w:num>
  <w:num w:numId="3">
    <w:abstractNumId w:val="38"/>
  </w:num>
  <w:num w:numId="4">
    <w:abstractNumId w:val="26"/>
  </w:num>
  <w:num w:numId="5">
    <w:abstractNumId w:val="8"/>
  </w:num>
  <w:num w:numId="6">
    <w:abstractNumId w:val="17"/>
  </w:num>
  <w:num w:numId="7">
    <w:abstractNumId w:val="3"/>
  </w:num>
  <w:num w:numId="8">
    <w:abstractNumId w:val="27"/>
  </w:num>
  <w:num w:numId="9">
    <w:abstractNumId w:val="4"/>
  </w:num>
  <w:num w:numId="10">
    <w:abstractNumId w:val="13"/>
  </w:num>
  <w:num w:numId="11">
    <w:abstractNumId w:val="24"/>
  </w:num>
  <w:num w:numId="12">
    <w:abstractNumId w:val="37"/>
  </w:num>
  <w:num w:numId="13">
    <w:abstractNumId w:val="36"/>
  </w:num>
  <w:num w:numId="14">
    <w:abstractNumId w:val="15"/>
  </w:num>
  <w:num w:numId="15">
    <w:abstractNumId w:val="34"/>
  </w:num>
  <w:num w:numId="16">
    <w:abstractNumId w:val="22"/>
  </w:num>
  <w:num w:numId="17">
    <w:abstractNumId w:val="2"/>
  </w:num>
  <w:num w:numId="18">
    <w:abstractNumId w:val="7"/>
  </w:num>
  <w:num w:numId="19">
    <w:abstractNumId w:val="21"/>
  </w:num>
  <w:num w:numId="20">
    <w:abstractNumId w:val="19"/>
  </w:num>
  <w:num w:numId="21">
    <w:abstractNumId w:val="6"/>
  </w:num>
  <w:num w:numId="22">
    <w:abstractNumId w:val="1"/>
  </w:num>
  <w:num w:numId="23">
    <w:abstractNumId w:val="5"/>
  </w:num>
  <w:num w:numId="24">
    <w:abstractNumId w:val="29"/>
  </w:num>
  <w:num w:numId="25">
    <w:abstractNumId w:val="23"/>
  </w:num>
  <w:num w:numId="26">
    <w:abstractNumId w:val="14"/>
  </w:num>
  <w:num w:numId="27">
    <w:abstractNumId w:val="10"/>
  </w:num>
  <w:num w:numId="2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2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8"/>
  </w:num>
  <w:num w:numId="35">
    <w:abstractNumId w:val="30"/>
  </w:num>
  <w:num w:numId="36">
    <w:abstractNumId w:val="12"/>
  </w:num>
  <w:num w:numId="37">
    <w:abstractNumId w:val="31"/>
  </w:num>
  <w:num w:numId="38">
    <w:abstractNumId w:val="35"/>
  </w:num>
  <w:num w:numId="39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0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5096D"/>
    <w:rsid w:val="00052ED0"/>
    <w:rsid w:val="00067B7C"/>
    <w:rsid w:val="000739E1"/>
    <w:rsid w:val="00087DEB"/>
    <w:rsid w:val="000D49B6"/>
    <w:rsid w:val="001106C5"/>
    <w:rsid w:val="00152387"/>
    <w:rsid w:val="00197D65"/>
    <w:rsid w:val="001C25E9"/>
    <w:rsid w:val="001C5FF4"/>
    <w:rsid w:val="00222364"/>
    <w:rsid w:val="002933AE"/>
    <w:rsid w:val="002A4CF8"/>
    <w:rsid w:val="002D38DA"/>
    <w:rsid w:val="0031689E"/>
    <w:rsid w:val="00323A21"/>
    <w:rsid w:val="003338D6"/>
    <w:rsid w:val="00347199"/>
    <w:rsid w:val="0037492D"/>
    <w:rsid w:val="00387F97"/>
    <w:rsid w:val="003A5F72"/>
    <w:rsid w:val="003C0FE8"/>
    <w:rsid w:val="003D7F90"/>
    <w:rsid w:val="003F7547"/>
    <w:rsid w:val="00400075"/>
    <w:rsid w:val="00413B90"/>
    <w:rsid w:val="00442F72"/>
    <w:rsid w:val="00444101"/>
    <w:rsid w:val="00482E86"/>
    <w:rsid w:val="004920D4"/>
    <w:rsid w:val="004B0453"/>
    <w:rsid w:val="004B09A9"/>
    <w:rsid w:val="004B7C13"/>
    <w:rsid w:val="004C7ABB"/>
    <w:rsid w:val="004D0A98"/>
    <w:rsid w:val="004F23B7"/>
    <w:rsid w:val="00506A20"/>
    <w:rsid w:val="00525265"/>
    <w:rsid w:val="00533B46"/>
    <w:rsid w:val="00534ED5"/>
    <w:rsid w:val="00536DF0"/>
    <w:rsid w:val="00555C76"/>
    <w:rsid w:val="00556905"/>
    <w:rsid w:val="00587BD0"/>
    <w:rsid w:val="005938F8"/>
    <w:rsid w:val="005C47C2"/>
    <w:rsid w:val="00605F97"/>
    <w:rsid w:val="00614A77"/>
    <w:rsid w:val="00633737"/>
    <w:rsid w:val="006677AF"/>
    <w:rsid w:val="00684EB5"/>
    <w:rsid w:val="006858C2"/>
    <w:rsid w:val="00687D51"/>
    <w:rsid w:val="006A6D9F"/>
    <w:rsid w:val="006C184B"/>
    <w:rsid w:val="006E0B08"/>
    <w:rsid w:val="006F281A"/>
    <w:rsid w:val="006F34C8"/>
    <w:rsid w:val="006F78C1"/>
    <w:rsid w:val="00711D92"/>
    <w:rsid w:val="00717D6A"/>
    <w:rsid w:val="007251D8"/>
    <w:rsid w:val="007619B3"/>
    <w:rsid w:val="0076757E"/>
    <w:rsid w:val="007740E1"/>
    <w:rsid w:val="00775BD7"/>
    <w:rsid w:val="00776542"/>
    <w:rsid w:val="007B1CAD"/>
    <w:rsid w:val="007C67C5"/>
    <w:rsid w:val="007E19EA"/>
    <w:rsid w:val="00806E07"/>
    <w:rsid w:val="008215B3"/>
    <w:rsid w:val="00850A8F"/>
    <w:rsid w:val="00864C8C"/>
    <w:rsid w:val="00871588"/>
    <w:rsid w:val="008715B8"/>
    <w:rsid w:val="008940F9"/>
    <w:rsid w:val="008C5CD0"/>
    <w:rsid w:val="008C5F98"/>
    <w:rsid w:val="008D5322"/>
    <w:rsid w:val="008E26D0"/>
    <w:rsid w:val="008E711A"/>
    <w:rsid w:val="008E76F1"/>
    <w:rsid w:val="008F27A0"/>
    <w:rsid w:val="0091059C"/>
    <w:rsid w:val="0091788E"/>
    <w:rsid w:val="00972F61"/>
    <w:rsid w:val="0097516E"/>
    <w:rsid w:val="009A44EB"/>
    <w:rsid w:val="009C3B71"/>
    <w:rsid w:val="009F5157"/>
    <w:rsid w:val="00A028E5"/>
    <w:rsid w:val="00A41502"/>
    <w:rsid w:val="00A4162C"/>
    <w:rsid w:val="00A7484A"/>
    <w:rsid w:val="00A82832"/>
    <w:rsid w:val="00AC2DE5"/>
    <w:rsid w:val="00AD4256"/>
    <w:rsid w:val="00AF0B67"/>
    <w:rsid w:val="00AF3515"/>
    <w:rsid w:val="00AF5000"/>
    <w:rsid w:val="00B03C49"/>
    <w:rsid w:val="00B10CDE"/>
    <w:rsid w:val="00B21149"/>
    <w:rsid w:val="00B54011"/>
    <w:rsid w:val="00B55939"/>
    <w:rsid w:val="00B603E7"/>
    <w:rsid w:val="00BF6B92"/>
    <w:rsid w:val="00C04AF1"/>
    <w:rsid w:val="00C34772"/>
    <w:rsid w:val="00C633CA"/>
    <w:rsid w:val="00C63880"/>
    <w:rsid w:val="00CA712C"/>
    <w:rsid w:val="00CC53A3"/>
    <w:rsid w:val="00CC6225"/>
    <w:rsid w:val="00CD659A"/>
    <w:rsid w:val="00D00900"/>
    <w:rsid w:val="00D603AA"/>
    <w:rsid w:val="00D775A7"/>
    <w:rsid w:val="00D7784F"/>
    <w:rsid w:val="00DB20A2"/>
    <w:rsid w:val="00DE5234"/>
    <w:rsid w:val="00E30498"/>
    <w:rsid w:val="00E67EFE"/>
    <w:rsid w:val="00E9424C"/>
    <w:rsid w:val="00EC3D14"/>
    <w:rsid w:val="00EC5E32"/>
    <w:rsid w:val="00ED04D4"/>
    <w:rsid w:val="00EE7A07"/>
    <w:rsid w:val="00F13E7E"/>
    <w:rsid w:val="00F240C5"/>
    <w:rsid w:val="00F62AFC"/>
    <w:rsid w:val="00F6429C"/>
    <w:rsid w:val="00F673C3"/>
    <w:rsid w:val="00F73464"/>
    <w:rsid w:val="00F735F9"/>
    <w:rsid w:val="00F779A4"/>
    <w:rsid w:val="00FA5122"/>
    <w:rsid w:val="00FB2579"/>
    <w:rsid w:val="00FD62E3"/>
    <w:rsid w:val="00FD6BB4"/>
    <w:rsid w:val="00FD7806"/>
    <w:rsid w:val="00FE3A9B"/>
    <w:rsid w:val="00FE47BA"/>
    <w:rsid w:val="00FE7E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6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391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5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27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3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8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9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57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5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hyperlink" Target="http://www.nwapa.spb.ru/index.php?page_id=76" TargetMode="Externa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yperlink" Target="http://nwapa.spb.ru/%20" TargetMode="Externa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33" Type="http://schemas.openxmlformats.org/officeDocument/2006/relationships/hyperlink" Target="http://www.iprbookshop.ru/60446.html" TargetMode="External"/><Relationship Id="rId38" Type="http://schemas.openxmlformats.org/officeDocument/2006/relationships/hyperlink" Target="http://www.nwapa.spb.ru/index.php?page_id=76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3.xml"/><Relationship Id="rId41" Type="http://schemas.openxmlformats.org/officeDocument/2006/relationships/hyperlink" Target="http://www.nwapa.spb.ru/index.php?page_id=76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hyperlink" Target="http://ibooks.ru/reading.php?productid=25354" TargetMode="External"/><Relationship Id="rId37" Type="http://schemas.openxmlformats.org/officeDocument/2006/relationships/hyperlink" Target="http://www.iprbookshop.ru/" TargetMode="External"/><Relationship Id="rId40" Type="http://schemas.openxmlformats.org/officeDocument/2006/relationships/hyperlink" Target="http://www.nwapa.spb.ru/index.php?page_id=76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8.wmf"/><Relationship Id="rId30" Type="http://schemas.openxmlformats.org/officeDocument/2006/relationships/footer" Target="footer1.xml"/><Relationship Id="rId35" Type="http://schemas.openxmlformats.org/officeDocument/2006/relationships/hyperlink" Target="http://www.nwapa.spb.ru/index.php?page_id=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A9B3B4-7F91-4995-B88C-9084A6DDE1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1</Pages>
  <Words>6798</Words>
  <Characters>38754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Наумов Владимир Николаевич</cp:lastModifiedBy>
  <cp:revision>3</cp:revision>
  <cp:lastPrinted>2018-02-01T08:09:00Z</cp:lastPrinted>
  <dcterms:created xsi:type="dcterms:W3CDTF">2018-09-18T10:27:00Z</dcterms:created>
  <dcterms:modified xsi:type="dcterms:W3CDTF">2018-09-18T10:51:00Z</dcterms:modified>
</cp:coreProperties>
</file>